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"/>
        <w:tblW w:w="1068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689"/>
      </w:tblGrid>
      <w:tr w:rsidR="007762E5" w:rsidRPr="007762E5" w14:paraId="330A380A" w14:textId="77777777">
        <w:trPr>
          <w:trHeight w:val="779"/>
        </w:trPr>
        <w:tc>
          <w:tcPr>
            <w:tcW w:w="10689" w:type="dxa"/>
            <w:shd w:val="clear" w:color="auto" w:fill="auto"/>
          </w:tcPr>
          <w:p w14:paraId="00000005" w14:textId="77777777" w:rsidR="00337F76" w:rsidRPr="007762E5" w:rsidRDefault="00883E3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RƯỜNG ĐẠI HỌC BÁCH KHOA</w:t>
            </w:r>
          </w:p>
          <w:p w14:paraId="00000006" w14:textId="77777777" w:rsidR="00337F76" w:rsidRPr="007762E5" w:rsidRDefault="00883E38">
            <w:pPr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7762E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KHOA CÔNG NGHỆ THÔNG TIN</w:t>
            </w:r>
          </w:p>
        </w:tc>
      </w:tr>
    </w:tbl>
    <w:p w14:paraId="00000007" w14:textId="073F6E96" w:rsidR="00337F76" w:rsidRPr="007762E5" w:rsidRDefault="00883E3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</w:pPr>
      <w:r w:rsidRPr="007762E5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ĐỀ THI </w:t>
      </w:r>
      <w:r w:rsidR="00EF19CC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GIỮA HỌC KỲ </w:t>
      </w:r>
      <w:r w:rsidRPr="007762E5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VÀ BÀI LÀM</w:t>
      </w:r>
    </w:p>
    <w:p w14:paraId="00000008" w14:textId="77777777" w:rsidR="00337F76" w:rsidRPr="007762E5" w:rsidRDefault="00883E38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ên học phần: Toán ứng dụng CNTT</w:t>
      </w:r>
    </w:p>
    <w:p w14:paraId="00000009" w14:textId="6FD78E4E" w:rsidR="00337F76" w:rsidRPr="007762E5" w:rsidRDefault="00883E38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Mã học phần: </w:t>
      </w:r>
      <w:r w:rsidRPr="007762E5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ab/>
      </w:r>
      <w:r w:rsidRPr="007762E5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ab/>
        <w:t xml:space="preserve">  </w:t>
      </w:r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Hình thức thi:  </w:t>
      </w:r>
      <w:r w:rsidRPr="007762E5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Tự luận</w:t>
      </w:r>
    </w:p>
    <w:p w14:paraId="0000000A" w14:textId="0E7FD61E" w:rsidR="00337F76" w:rsidRPr="007762E5" w:rsidRDefault="00883E38">
      <w:pPr>
        <w:pBdr>
          <w:bottom w:val="single" w:sz="6" w:space="1" w:color="000000"/>
        </w:pBdr>
        <w:spacing w:after="0" w:line="240" w:lineRule="auto"/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</w:pPr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ề số:</w:t>
      </w:r>
      <w:r w:rsidRPr="007762E5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000</w:t>
      </w:r>
      <w:r w:rsidR="008526C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1</w:t>
      </w:r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  <w:t xml:space="preserve">             Thời gian làm bài: 90 phút </w:t>
      </w:r>
      <w:r w:rsidRPr="007762E5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(không kể thời gian chép/phát đề) </w:t>
      </w:r>
    </w:p>
    <w:p w14:paraId="0000000B" w14:textId="77777777" w:rsidR="00337F76" w:rsidRPr="007762E5" w:rsidRDefault="00883E38">
      <w:pPr>
        <w:pBdr>
          <w:bottom w:val="single" w:sz="6" w:space="1" w:color="000000"/>
        </w:pBd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ược sử dụng tài liệu khi làm bài.</w:t>
      </w:r>
    </w:p>
    <w:p w14:paraId="0000000C" w14:textId="77777777" w:rsidR="00337F76" w:rsidRPr="007762E5" w:rsidRDefault="00337F76">
      <w:pP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</w:p>
    <w:p w14:paraId="0000000D" w14:textId="0028AB20" w:rsidR="00337F76" w:rsidRPr="007762E5" w:rsidRDefault="00883E38">
      <w:pP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7762E5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Họ tên:</w:t>
      </w:r>
      <w:r w:rsidR="00C8152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Nguyễn Thị Hồng Diễm</w:t>
      </w:r>
      <w:r w:rsidR="00550E5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7762E5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Lớp</w:t>
      </w:r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:</w:t>
      </w:r>
      <w:r w:rsidR="008857A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21T_DT </w:t>
      </w:r>
      <w:r w:rsidRPr="007762E5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MSSV</w:t>
      </w:r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:</w:t>
      </w:r>
      <w:r w:rsidR="00550E5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8857A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102210102</w:t>
      </w:r>
    </w:p>
    <w:p w14:paraId="0000000E" w14:textId="77777777" w:rsidR="00337F76" w:rsidRPr="007762E5" w:rsidRDefault="00883E38">
      <w:pPr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inh viên làm bài trực tiếp trên tệp này, lưu tệp với định dạng MSSV_HọTên.pdf và nộp bài thông qua MSTeam</w:t>
      </w:r>
    </w:p>
    <w:p w14:paraId="75AB4A54" w14:textId="62FC66E2" w:rsidR="000320AA" w:rsidRPr="00E33496" w:rsidRDefault="00883E38" w:rsidP="00E33496">
      <w:pPr>
        <w:spacing w:before="120" w:after="120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</w:pPr>
      <w:r w:rsidRPr="007762E5"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  <w:t>Câu 1</w:t>
      </w:r>
      <w:r w:rsidRPr="007762E5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(</w:t>
      </w:r>
      <w:r w:rsidR="006E73A9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2</w:t>
      </w:r>
      <w:r w:rsidRPr="007762E5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điểm</w:t>
      </w:r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):</w:t>
      </w:r>
      <w:r w:rsidR="00E33496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Cho số nguyên dương </w:t>
      </w:r>
      <w:r w:rsidR="00C13C0D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</w:t>
      </w:r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(</w:t>
      </w:r>
      <w:r w:rsidR="00C13C0D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</w:t>
      </w:r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&gt;1). </w:t>
      </w:r>
      <w:r w:rsidR="00FE4F1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Viết chương trình bằng C/C++ </w:t>
      </w:r>
      <w:r w:rsidR="009829BB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có </w:t>
      </w:r>
      <w:r w:rsidR="00110C7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sử dụng hàm </w:t>
      </w:r>
      <w:r w:rsidR="00FE4F1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hực hiện:</w:t>
      </w:r>
    </w:p>
    <w:p w14:paraId="3EFD8CE1" w14:textId="5E432B2E" w:rsidR="000320AA" w:rsidRPr="008526CF" w:rsidRDefault="000320AA" w:rsidP="001340D4">
      <w:pPr>
        <w:pStyle w:val="ListParagraph"/>
        <w:numPr>
          <w:ilvl w:val="0"/>
          <w:numId w:val="4"/>
        </w:numPr>
        <w:ind w:left="426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Tìm các số nguyên tố nhỏ hơn </w:t>
      </w:r>
      <w:r w:rsidR="0009590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</w:t>
      </w:r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, liệt kê các số này và tính tổng của chúng, với N=</w:t>
      </w:r>
      <w:r w:rsidR="00C17E7D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25</w:t>
      </w:r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0</w:t>
      </w:r>
      <w:r w:rsidR="000E2E8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0</w:t>
      </w:r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0.</w:t>
      </w:r>
    </w:p>
    <w:p w14:paraId="7F37858F" w14:textId="65DB91E4" w:rsidR="000320AA" w:rsidRDefault="0054219C" w:rsidP="001340D4">
      <w:pPr>
        <w:pStyle w:val="ListParagraph"/>
        <w:numPr>
          <w:ilvl w:val="0"/>
          <w:numId w:val="4"/>
        </w:numPr>
        <w:ind w:left="426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</w:t>
      </w:r>
      <w:r w:rsidR="000320AA" w:rsidRPr="00831E7B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ìm số nguyên tố gần N nhất.</w:t>
      </w:r>
    </w:p>
    <w:tbl>
      <w:tblPr>
        <w:tblStyle w:val="a0"/>
        <w:tblW w:w="10255" w:type="dxa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255"/>
      </w:tblGrid>
      <w:tr w:rsidR="007762E5" w:rsidRPr="007762E5" w14:paraId="2B74BCA0" w14:textId="77777777">
        <w:tc>
          <w:tcPr>
            <w:tcW w:w="10255" w:type="dxa"/>
          </w:tcPr>
          <w:p w14:paraId="51B80216" w14:textId="38A2F8E4" w:rsidR="00362765" w:rsidRDefault="00883E38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762E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# Trả lời:</w:t>
            </w:r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Dán code vào bên dưới:</w:t>
            </w:r>
          </w:p>
          <w:p w14:paraId="2CAF7AAD" w14:textId="13B6A9A0" w:rsidR="008857A4" w:rsidRPr="000C4AE4" w:rsidRDefault="008857A4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  <w:u w:val="single"/>
              </w:rPr>
            </w:pPr>
            <w:r w:rsidRPr="000C4AE4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  <w:u w:val="single"/>
              </w:rPr>
              <w:t>Ý 1:</w:t>
            </w:r>
            <w:r w:rsidR="000C4AE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Tìm các số nguyên tố nhỏ hơn N, liệt kê các số này và tính tổng của chúng, với N=25000.</w:t>
            </w:r>
          </w:p>
          <w:p w14:paraId="1C10C6AB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include &lt;stdio.h&gt;</w:t>
            </w:r>
          </w:p>
          <w:p w14:paraId="4AA261F7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include &lt;math.h&gt;</w:t>
            </w:r>
          </w:p>
          <w:p w14:paraId="5E3BDB03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94DF33B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nst int MAX = 1e4+1;</w:t>
            </w:r>
          </w:p>
          <w:p w14:paraId="037194BE" w14:textId="77777777" w:rsid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CD79301" w14:textId="21A7D865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Kiem tra so nguyen to</w:t>
            </w:r>
          </w:p>
          <w:p w14:paraId="3763E64F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nt isPrime(int N){</w:t>
            </w:r>
          </w:p>
          <w:p w14:paraId="0E8741C3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f (N &lt;= 1) return 0;</w:t>
            </w:r>
          </w:p>
          <w:p w14:paraId="75F2A03E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nt i;</w:t>
            </w:r>
          </w:p>
          <w:p w14:paraId="77FA5285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 = 2; i * i &lt;= N; i++) {</w:t>
            </w:r>
          </w:p>
          <w:p w14:paraId="593CBD03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if (N % i == 0) {</w:t>
            </w:r>
          </w:p>
          <w:p w14:paraId="0A2C104F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return 0;</w:t>
            </w:r>
          </w:p>
          <w:p w14:paraId="577A4F9C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0A4CF442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4543409F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return 1;</w:t>
            </w:r>
          </w:p>
          <w:p w14:paraId="4012F9E4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33096969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B1DA2DC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AFD90DD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long long caculatePrime(int N){</w:t>
            </w:r>
          </w:p>
          <w:p w14:paraId="3CAB37F1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long long sum = 0;</w:t>
            </w:r>
          </w:p>
          <w:p w14:paraId="0F8DE13C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i;</w:t>
            </w:r>
          </w:p>
          <w:p w14:paraId="5106759D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Cac so nguyen to nho hon %d la: ", N);</w:t>
            </w:r>
          </w:p>
          <w:p w14:paraId="7FDAF86D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 = 1; i &lt; N; i++){</w:t>
            </w:r>
          </w:p>
          <w:p w14:paraId="0E795920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f(isPrime(i)) {</w:t>
            </w:r>
          </w:p>
          <w:p w14:paraId="605CC6E9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%d ", i);</w:t>
            </w:r>
          </w:p>
          <w:p w14:paraId="6247D1E0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sum += i;</w:t>
            </w:r>
          </w:p>
          <w:p w14:paraId="784B7A87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02A88C6D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171FDCFC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</w:p>
          <w:p w14:paraId="3C6D698B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return sum;</w:t>
            </w:r>
          </w:p>
          <w:p w14:paraId="4C76DA9A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06AD2F60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CFF18CB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nt main(){</w:t>
            </w:r>
          </w:p>
          <w:p w14:paraId="2166EFF3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N;</w:t>
            </w:r>
          </w:p>
          <w:p w14:paraId="05100CB5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Nhap N: "); scanf("%d", &amp;N);</w:t>
            </w:r>
          </w:p>
          <w:p w14:paraId="53C41D8C" w14:textId="77777777" w:rsidR="00B65B3F" w:rsidRP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\nTong cac so nguyen to la: %lld ", caculatePrime(N));</w:t>
            </w:r>
          </w:p>
          <w:p w14:paraId="3F25683E" w14:textId="77777777" w:rsidR="00B65B3F" w:rsidRDefault="00B65B3F" w:rsidP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791D717D" w14:textId="191CEC4A" w:rsidR="008857A4" w:rsidRPr="000C4AE4" w:rsidRDefault="008857A4" w:rsidP="00B65B3F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  <w:u w:val="single"/>
              </w:rPr>
            </w:pPr>
            <w:r w:rsidRPr="000C4AE4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  <w:u w:val="single"/>
              </w:rPr>
              <w:t>Ý 2:</w:t>
            </w:r>
            <w:r w:rsidR="000C4AE4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  <w:u w:val="single"/>
              </w:rPr>
              <w:t xml:space="preserve"> </w:t>
            </w:r>
            <w:r w:rsidR="000C4AE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</w:t>
            </w:r>
            <w:r w:rsidR="000C4AE4" w:rsidRPr="00831E7B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ìm số nguyên tố gần N nhất</w:t>
            </w:r>
            <w:r w:rsid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.</w:t>
            </w:r>
          </w:p>
          <w:p w14:paraId="2304E4EA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include&lt;stdio.h&gt;</w:t>
            </w:r>
          </w:p>
          <w:p w14:paraId="0DCEBBEE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include&lt;math.h&gt;</w:t>
            </w:r>
          </w:p>
          <w:p w14:paraId="4F0C418C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188B45EF" w14:textId="7C2A110A" w:rsidR="00887A46" w:rsidRPr="00887A46" w:rsidRDefault="00047F91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define ll long long</w:t>
            </w:r>
          </w:p>
          <w:p w14:paraId="42D3CE8C" w14:textId="74DCB167" w:rsidR="00887A46" w:rsidRPr="00887A46" w:rsidRDefault="00047F91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define MAXN 1000000</w:t>
            </w:r>
          </w:p>
          <w:p w14:paraId="52A7B56A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nst int MAX = 1e4+1;</w:t>
            </w:r>
          </w:p>
          <w:p w14:paraId="06E77436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861E0C7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nt prime[MAXN];</w:t>
            </w:r>
          </w:p>
          <w:p w14:paraId="5DF93617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C9CFDAD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nt prime[MAXN];</w:t>
            </w:r>
          </w:p>
          <w:p w14:paraId="6DBCB035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oid sieveOfEratosthenes(){</w:t>
            </w:r>
          </w:p>
          <w:p w14:paraId="7AC0E3B3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i,j;</w:t>
            </w:r>
          </w:p>
          <w:p w14:paraId="54EC535F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 = 0; i &lt;= MAXN; i++) prime[i] = 1;</w:t>
            </w:r>
          </w:p>
          <w:p w14:paraId="09473B68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me[0] = prime[1] = 0;</w:t>
            </w:r>
          </w:p>
          <w:p w14:paraId="0CBEBABC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 = 2; i*i &lt;= MAXN; i++){</w:t>
            </w:r>
          </w:p>
          <w:p w14:paraId="0C0E6962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f(prime[i]){</w:t>
            </w:r>
          </w:p>
          <w:p w14:paraId="1FED9917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j = i*i; j &lt;= MAXN; j+=i) prime[j] = 0;</w:t>
            </w:r>
          </w:p>
          <w:p w14:paraId="7916BB94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78270DC1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0D47A206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101F6BDE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079D328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oid findClosestPrimes(int n) {</w:t>
            </w:r>
          </w:p>
          <w:p w14:paraId="7CA65F26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smallerPrime, largerPrime;</w:t>
            </w:r>
          </w:p>
          <w:p w14:paraId="159D28CC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f (n &lt;= 1) {</w:t>
            </w:r>
          </w:p>
          <w:p w14:paraId="4932D47A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printf("2\n");</w:t>
            </w:r>
          </w:p>
          <w:p w14:paraId="3E0E3944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return;</w:t>
            </w:r>
          </w:p>
          <w:p w14:paraId="42B7C397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1ED74230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4312E61B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f (prime[n]) {</w:t>
            </w:r>
          </w:p>
          <w:p w14:paraId="47127C44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printf("%d\n", n); </w:t>
            </w:r>
          </w:p>
          <w:p w14:paraId="2B360A1B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return;</w:t>
            </w:r>
          </w:p>
          <w:p w14:paraId="532E79A3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38FD3529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64ED42A7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nt lower = n - 1;</w:t>
            </w:r>
          </w:p>
          <w:p w14:paraId="7D22FBEC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nt upper = n + 1;</w:t>
            </w:r>
          </w:p>
          <w:p w14:paraId="42278538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012E922F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while (1) {</w:t>
            </w:r>
          </w:p>
          <w:p w14:paraId="72AACA92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if (prime[lower]) {</w:t>
            </w:r>
          </w:p>
          <w:p w14:paraId="1D2A3768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 xml:space="preserve">            smallerPrime = lower;</w:t>
            </w:r>
          </w:p>
          <w:p w14:paraId="779C533D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break;</w:t>
            </w:r>
          </w:p>
          <w:p w14:paraId="43324FC9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7C2B98F9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lower--;</w:t>
            </w:r>
          </w:p>
          <w:p w14:paraId="2F98892F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09D3AC51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1886438B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while (1) {</w:t>
            </w:r>
          </w:p>
          <w:p w14:paraId="71D9F419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if (prime[upper]) {</w:t>
            </w:r>
          </w:p>
          <w:p w14:paraId="517663A9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largerPrime = upper;</w:t>
            </w:r>
          </w:p>
          <w:p w14:paraId="45DA188B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break;</w:t>
            </w:r>
          </w:p>
          <w:p w14:paraId="5AEC77A4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3CB6C50A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upper++;</w:t>
            </w:r>
          </w:p>
          <w:p w14:paraId="4AB1F124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277CCA1F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7962CB25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f(smallerPrime + largerPrime == 2*n) printf("%d and %d\n", smallerPrime, largerPrime);</w:t>
            </w:r>
          </w:p>
          <w:p w14:paraId="5E183A02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else{</w:t>
            </w:r>
          </w:p>
          <w:p w14:paraId="62764A66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smallerPrime + largerPrime &gt; 2*n  ? printf("%d\n", smallerPrime) : printf("%d\n", largerPrime); </w:t>
            </w:r>
          </w:p>
          <w:p w14:paraId="6F110591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7B0F75B2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1B232EC5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FC5EDD8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nt main(){</w:t>
            </w:r>
          </w:p>
          <w:p w14:paraId="57424CBC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c[MAX], s[MAX];</w:t>
            </w:r>
          </w:p>
          <w:p w14:paraId="2586BD43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int n; </w:t>
            </w:r>
          </w:p>
          <w:p w14:paraId="3D177B92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Enter n &gt; 0: ");</w:t>
            </w:r>
          </w:p>
          <w:p w14:paraId="48EC6DC6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scanf("%d", &amp;n);</w:t>
            </w:r>
          </w:p>
          <w:p w14:paraId="313C27B0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</w:p>
          <w:p w14:paraId="71765F89" w14:textId="2187A25A" w:rsidR="00887A46" w:rsidRPr="00887A46" w:rsidRDefault="0072061C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sieveOfEratosthenes();</w:t>
            </w:r>
          </w:p>
          <w:p w14:paraId="653C0593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The closest prime number of %d: ", n); findClosestPrimes(n);</w:t>
            </w:r>
          </w:p>
          <w:p w14:paraId="7997CDC8" w14:textId="4AAECD84" w:rsidR="008857A4" w:rsidRPr="007762E5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07A8A111" w14:textId="77777777" w:rsidR="00337F76" w:rsidRDefault="00883E38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762E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# Trả lời:</w:t>
            </w:r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Dán kết quả thực thi vào bên dưới</w:t>
            </w:r>
            <w:sdt>
              <w:sdtPr>
                <w:rPr>
                  <w:color w:val="000000" w:themeColor="text1"/>
                </w:rPr>
                <w:tag w:val="goog_rdk_0"/>
                <w:id w:val="1411967488"/>
              </w:sdtPr>
              <w:sdtEndPr/>
              <w:sdtContent/>
            </w:sdt>
            <w:r w:rsidR="00C563EB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:</w:t>
            </w:r>
          </w:p>
          <w:p w14:paraId="543A83AC" w14:textId="2F89DA42" w:rsidR="00362765" w:rsidRPr="00196D49" w:rsidRDefault="008857A4">
            <w:pPr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  <w:u w:val="single"/>
              </w:rPr>
            </w:pPr>
            <w:r w:rsidRPr="00196D49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  <w:u w:val="single"/>
              </w:rPr>
              <w:lastRenderedPageBreak/>
              <w:t>Ý 1:</w:t>
            </w:r>
            <w:r w:rsidR="00B65B3F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  <w:u w:val="single"/>
              </w:rPr>
              <w:t xml:space="preserve"> </w:t>
            </w:r>
            <w:r w:rsid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ìm các số nguyên tố nhỏ hơn N, liệt kê các số này và tính tổng của chúng, với N=25000.</w:t>
            </w:r>
          </w:p>
          <w:p w14:paraId="7C1393C1" w14:textId="4D17EA76" w:rsidR="008857A4" w:rsidRDefault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298A8756" wp14:editId="4276B93F">
                  <wp:extent cx="6365875" cy="3580765"/>
                  <wp:effectExtent l="0" t="0" r="0" b="63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65875" cy="35807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894F82C" w14:textId="2EDA6FF0" w:rsidR="00BD57C8" w:rsidRDefault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0D051246" wp14:editId="169AB0DE">
                  <wp:extent cx="6365875" cy="3580765"/>
                  <wp:effectExtent l="0" t="0" r="0" b="635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65875" cy="35807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77FF948" w14:textId="63FF55BC" w:rsidR="00B65B3F" w:rsidRDefault="00B65B3F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65B3F">
              <w:rPr>
                <w:rFonts w:ascii="Times New Roman" w:eastAsia="Times New Roman" w:hAnsi="Times New Roman" w:cs="Times New Roman"/>
                <w:noProof/>
                <w:color w:val="000000" w:themeColor="text1"/>
                <w:sz w:val="26"/>
                <w:szCs w:val="26"/>
              </w:rPr>
              <w:drawing>
                <wp:inline distT="0" distB="0" distL="0" distR="0" wp14:anchorId="55890089" wp14:editId="03E66F8D">
                  <wp:extent cx="6365875" cy="1014730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65875" cy="10147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2DBE312" w14:textId="0CEDED2D" w:rsidR="008857A4" w:rsidRPr="00B65B3F" w:rsidRDefault="008857A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D57C8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  <w:u w:val="single"/>
              </w:rPr>
              <w:t>Ý 2:</w:t>
            </w:r>
            <w:r w:rsidR="00B65B3F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r w:rsidR="00B65B3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ìm số nguyên tố gần N nhất</w:t>
            </w:r>
          </w:p>
          <w:p w14:paraId="00000016" w14:textId="5F330404" w:rsidR="008857A4" w:rsidRPr="007762E5" w:rsidRDefault="008857A4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57A4">
              <w:rPr>
                <w:rFonts w:ascii="Times New Roman" w:eastAsia="Times New Roman" w:hAnsi="Times New Roman" w:cs="Times New Roman"/>
                <w:noProof/>
                <w:color w:val="000000" w:themeColor="text1"/>
                <w:sz w:val="26"/>
                <w:szCs w:val="26"/>
              </w:rPr>
              <w:lastRenderedPageBreak/>
              <w:drawing>
                <wp:inline distT="0" distB="0" distL="0" distR="0" wp14:anchorId="432DE857" wp14:editId="5337381B">
                  <wp:extent cx="6365875" cy="1331595"/>
                  <wp:effectExtent l="0" t="0" r="0" b="190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65875" cy="13315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035A8DB" w14:textId="306DF276" w:rsidR="000E2E8A" w:rsidRDefault="000E2E8A" w:rsidP="000E2E8A">
      <w:pPr>
        <w:jc w:val="both"/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</w:pPr>
    </w:p>
    <w:p w14:paraId="04FB7316" w14:textId="301C4904" w:rsidR="000E2E8A" w:rsidRDefault="000E2E8A" w:rsidP="000E2E8A">
      <w:pPr>
        <w:jc w:val="both"/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</w:pPr>
      <w:r w:rsidRPr="000E2E8A"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  <w:t>Câu 2</w:t>
      </w:r>
      <w:r w:rsidRPr="00D77368"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</w:rPr>
        <w:t>: (</w:t>
      </w:r>
      <w:r w:rsidR="001846E3" w:rsidRPr="001846E3">
        <w:rPr>
          <w:rFonts w:ascii="Times New Roman" w:eastAsia="Times New Roman" w:hAnsi="Times New Roman" w:cs="Times New Roman"/>
          <w:bCs/>
          <w:i/>
          <w:color w:val="000000" w:themeColor="text1"/>
          <w:sz w:val="26"/>
          <w:szCs w:val="26"/>
        </w:rPr>
        <w:t>2</w:t>
      </w:r>
      <w:r w:rsidRPr="001846E3">
        <w:rPr>
          <w:rFonts w:ascii="Times New Roman" w:eastAsia="Times New Roman" w:hAnsi="Times New Roman" w:cs="Times New Roman"/>
          <w:bCs/>
          <w:i/>
          <w:color w:val="000000" w:themeColor="text1"/>
          <w:sz w:val="26"/>
          <w:szCs w:val="26"/>
        </w:rPr>
        <w:t xml:space="preserve"> điểm</w:t>
      </w:r>
      <w:r w:rsidRPr="00D77368"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</w:rPr>
        <w:t>)</w:t>
      </w:r>
      <w:r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r w:rsidRPr="000E2E8A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Cho hệ phương trình đồng dư sau</w:t>
      </w:r>
    </w:p>
    <w:bookmarkStart w:id="0" w:name="_Hlk106051956"/>
    <w:p w14:paraId="50012F81" w14:textId="675F6AB6" w:rsidR="006E7E5F" w:rsidRDefault="005C7759" w:rsidP="00F33C1D">
      <w:pPr>
        <w:jc w:val="center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5C7759">
        <w:rPr>
          <w:rFonts w:ascii="Times New Roman" w:eastAsia="Times New Roman" w:hAnsi="Times New Roman" w:cs="Times New Roman"/>
          <w:color w:val="000000" w:themeColor="text1"/>
          <w:position w:val="-100"/>
          <w:sz w:val="26"/>
          <w:szCs w:val="26"/>
        </w:rPr>
        <w:object w:dxaOrig="1680" w:dyaOrig="2140" w14:anchorId="41BB76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5pt;height:107pt" o:ole="">
            <v:imagedata r:id="rId13" o:title=""/>
          </v:shape>
          <o:OLEObject Type="Embed" ProgID="Equation.DSMT4" ShapeID="_x0000_i1025" DrawAspect="Content" ObjectID="_1759037151" r:id="rId14"/>
        </w:object>
      </w:r>
      <w:bookmarkEnd w:id="0"/>
    </w:p>
    <w:p w14:paraId="23B1EEA1" w14:textId="4A1ADF18" w:rsidR="002C1467" w:rsidRPr="007762E5" w:rsidRDefault="00E02A30" w:rsidP="001340D4">
      <w:pPr>
        <w:pStyle w:val="ListParagraph"/>
        <w:numPr>
          <w:ilvl w:val="0"/>
          <w:numId w:val="4"/>
        </w:numPr>
        <w:ind w:left="426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54371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iết</w:t>
      </w:r>
      <w:r w:rsidR="00F1393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chương trình C/C++ </w:t>
      </w:r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có sử dụng </w:t>
      </w:r>
      <w:r w:rsidR="00883E38"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àm giải hệ phương trình đồng dư trên.</w:t>
      </w:r>
    </w:p>
    <w:tbl>
      <w:tblPr>
        <w:tblStyle w:val="a1"/>
        <w:tblW w:w="10255" w:type="dxa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255"/>
      </w:tblGrid>
      <w:tr w:rsidR="00337F76" w:rsidRPr="007762E5" w14:paraId="387519D2" w14:textId="77777777">
        <w:tc>
          <w:tcPr>
            <w:tcW w:w="10255" w:type="dxa"/>
          </w:tcPr>
          <w:p w14:paraId="00000018" w14:textId="77777777" w:rsidR="00337F76" w:rsidRPr="007762E5" w:rsidRDefault="00883E38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762E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# Trả lời:</w:t>
            </w:r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Dán code vào bên dưới:</w:t>
            </w:r>
          </w:p>
          <w:p w14:paraId="6516475B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include&lt;stdio.h&gt;</w:t>
            </w:r>
          </w:p>
          <w:p w14:paraId="2ECB3573" w14:textId="04F7EFCD" w:rsidR="00887A46" w:rsidRPr="00887A46" w:rsidRDefault="00F100F0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include&lt;math.h&gt;</w:t>
            </w:r>
          </w:p>
          <w:p w14:paraId="378AE35A" w14:textId="354DCE81" w:rsidR="00887A46" w:rsidRDefault="00F100F0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define ll long long</w:t>
            </w:r>
          </w:p>
          <w:p w14:paraId="36B74EA6" w14:textId="77777777" w:rsidR="00F100F0" w:rsidRPr="00887A46" w:rsidRDefault="00F100F0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640C54A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nt gcd(int a, int b){</w:t>
            </w:r>
          </w:p>
          <w:p w14:paraId="5DDDA0AA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f(b == 0) return a;</w:t>
            </w:r>
          </w:p>
          <w:p w14:paraId="1A699278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else return gcd(b, a % b);</w:t>
            </w:r>
          </w:p>
          <w:p w14:paraId="5F24D0F8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2271AFF5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E781920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nt modularInverse(int x, int m){</w:t>
            </w:r>
          </w:p>
          <w:p w14:paraId="6068D9A2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f(gcd(x,m) != 1) return 0;</w:t>
            </w:r>
          </w:p>
          <w:p w14:paraId="3172032E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k = 0;</w:t>
            </w:r>
          </w:p>
          <w:p w14:paraId="7DF0C1B1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while(1){</w:t>
            </w:r>
          </w:p>
          <w:p w14:paraId="1843962B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r = 1 + k*m;</w:t>
            </w:r>
          </w:p>
          <w:p w14:paraId="73E4B4A1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f(r % x == 0) return r/x;</w:t>
            </w:r>
          </w:p>
          <w:p w14:paraId="27F2697E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++k;</w:t>
            </w:r>
          </w:p>
          <w:p w14:paraId="19C5DAEC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566C4289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>}</w:t>
            </w:r>
          </w:p>
          <w:p w14:paraId="12416175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1447741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nt checkChineseRemainderTheorem(int *a, int *m, int n, ll s){</w:t>
            </w:r>
          </w:p>
          <w:p w14:paraId="6A9FE9D4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x[n], x_[n];</w:t>
            </w:r>
          </w:p>
          <w:p w14:paraId="13DA558A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i;</w:t>
            </w:r>
          </w:p>
          <w:p w14:paraId="3A105BB6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ll res = 0;</w:t>
            </w:r>
          </w:p>
          <w:p w14:paraId="209B2106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 = 0; i &lt; n; i++){</w:t>
            </w:r>
          </w:p>
          <w:p w14:paraId="7A4E96BA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x[i] = s/m[i];</w:t>
            </w:r>
          </w:p>
          <w:p w14:paraId="33F95C93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x_[i] = modularInverse(x[i], m[i]);</w:t>
            </w:r>
          </w:p>
          <w:p w14:paraId="006148C0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res += a[i] * x[i] * x_[i];</w:t>
            </w:r>
          </w:p>
          <w:p w14:paraId="2F309CF5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7702271D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return res % s;</w:t>
            </w:r>
          </w:p>
          <w:p w14:paraId="28A37008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210DBD59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725BC07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nt main(){</w:t>
            </w:r>
          </w:p>
          <w:p w14:paraId="6DAB10F6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n;</w:t>
            </w:r>
          </w:p>
          <w:p w14:paraId="56B6A4F4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Enter n &gt; 0: "); scanf("%d", &amp;n);</w:t>
            </w:r>
          </w:p>
          <w:p w14:paraId="37E2FA96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p[n], q[n];</w:t>
            </w:r>
          </w:p>
          <w:p w14:paraId="19B40D15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Enter element of array a: ");</w:t>
            </w:r>
          </w:p>
          <w:p w14:paraId="2B66A823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i;</w:t>
            </w:r>
          </w:p>
          <w:p w14:paraId="1C4D0176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 = 0; i &lt; n; i ++) scanf("%d", &amp;p[i]);</w:t>
            </w:r>
          </w:p>
          <w:p w14:paraId="513DCEED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Enter element of array m: ");</w:t>
            </w:r>
          </w:p>
          <w:p w14:paraId="4B3849BE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 = 0; i &lt; n; i ++) scanf("%d", &amp;q[i]);</w:t>
            </w:r>
          </w:p>
          <w:p w14:paraId="4971CA3A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</w:p>
          <w:p w14:paraId="2D67E27F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ll s = 1;</w:t>
            </w:r>
          </w:p>
          <w:p w14:paraId="0568EA4C" w14:textId="77777777" w:rsidR="00887A46" w:rsidRPr="00887A46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 = 0; i &lt; n; i++) s *= q[i];</w:t>
            </w:r>
          </w:p>
          <w:p w14:paraId="6968BC0F" w14:textId="77777777" w:rsidR="00654C02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Chinese Remainder Theorem: x = %d + k*%d\n",</w:t>
            </w:r>
          </w:p>
          <w:p w14:paraId="24F11604" w14:textId="6A87373B" w:rsidR="00887A46" w:rsidRPr="00887A46" w:rsidRDefault="00654C02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</w:t>
            </w:r>
            <w:bookmarkStart w:id="1" w:name="_GoBack"/>
            <w:bookmarkEnd w:id="1"/>
            <w:r w:rsidR="00887A46"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heckChineseRemainderTheorem(p, q, n, s), s);</w:t>
            </w:r>
          </w:p>
          <w:p w14:paraId="0000001B" w14:textId="4FE657F7" w:rsidR="00337F76" w:rsidRPr="007762E5" w:rsidRDefault="00887A46" w:rsidP="00887A46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0000001C" w14:textId="77777777" w:rsidR="00337F76" w:rsidRPr="007762E5" w:rsidRDefault="00883E38">
            <w:pPr>
              <w:shd w:val="clear" w:color="auto" w:fill="FFFFFE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Pr="007762E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# Trả lời:</w:t>
            </w:r>
            <w:r w:rsidRPr="007762E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Dán kết quả thực thi vào bên dưới:</w:t>
            </w:r>
          </w:p>
          <w:p w14:paraId="0000001F" w14:textId="7B92352D" w:rsidR="00337F76" w:rsidRPr="007762E5" w:rsidRDefault="00887A46">
            <w:pPr>
              <w:shd w:val="clear" w:color="auto" w:fill="FFFFFE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87A46">
              <w:rPr>
                <w:rFonts w:ascii="Times New Roman" w:eastAsia="Times New Roman" w:hAnsi="Times New Roman" w:cs="Times New Roman"/>
                <w:noProof/>
                <w:color w:val="000000" w:themeColor="text1"/>
                <w:sz w:val="26"/>
                <w:szCs w:val="26"/>
              </w:rPr>
              <w:lastRenderedPageBreak/>
              <w:drawing>
                <wp:inline distT="0" distB="0" distL="0" distR="0" wp14:anchorId="330F016D" wp14:editId="61B672A9">
                  <wp:extent cx="6365875" cy="196850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65875" cy="1968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0000020" w14:textId="507E0563" w:rsidR="00337F76" w:rsidRDefault="00337F76">
      <w:pPr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</w:pPr>
    </w:p>
    <w:p w14:paraId="73793BD0" w14:textId="2F697A60" w:rsidR="00D77368" w:rsidRDefault="00D77368" w:rsidP="00D77368">
      <w:pPr>
        <w:spacing w:before="120" w:after="120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7762E5"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  <w:t xml:space="preserve">Câu </w:t>
      </w:r>
      <w:r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  <w:t>3</w:t>
      </w:r>
      <w:r w:rsidRPr="007762E5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(</w:t>
      </w:r>
      <w:r w:rsidR="001846E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3</w:t>
      </w:r>
      <w:r w:rsidRPr="007762E5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điểm</w:t>
      </w:r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): Cho ma trận A. Viết </w:t>
      </w:r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hương trình bằng c/c++ có sử dụng hàm thực hiện</w:t>
      </w:r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phân rã ma trận </w:t>
      </w:r>
      <w:sdt>
        <w:sdtPr>
          <w:rPr>
            <w:color w:val="000000" w:themeColor="text1"/>
          </w:rPr>
          <w:tag w:val="goog_rdk_1"/>
          <w:id w:val="-347401381"/>
        </w:sdtPr>
        <w:sdtEndPr/>
        <w:sdtContent/>
      </w:sdt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A</w:t>
      </w:r>
      <w:r w:rsidR="00AF61A8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</w:p>
    <w:p w14:paraId="0CF88184" w14:textId="7C17BF0A" w:rsidR="00D77368" w:rsidRPr="003549F4" w:rsidRDefault="003549F4" w:rsidP="003549F4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u w:val="single"/>
        </w:rPr>
      </w:pPr>
      <w:r w:rsidRPr="003549F4">
        <w:rPr>
          <w:rFonts w:ascii="Times New Roman" w:hAnsi="Times New Roman" w:cs="Times New Roman"/>
          <w:color w:val="000000"/>
          <w:sz w:val="24"/>
          <w:szCs w:val="24"/>
          <w:u w:val="single"/>
        </w:rPr>
        <w:t xml:space="preserve">Phân rã </w:t>
      </w:r>
      <w:bookmarkStart w:id="2" w:name="_Hlk116287661"/>
      <w:r w:rsidRPr="003549F4"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Cholesky</w:t>
      </w:r>
      <w:bookmarkEnd w:id="2"/>
      <w:r w:rsidRPr="003549F4">
        <w:rPr>
          <w:rFonts w:ascii="Times New Roman" w:hAnsi="Times New Roman" w:cs="Times New Roman"/>
          <w:color w:val="000000"/>
          <w:sz w:val="24"/>
          <w:szCs w:val="24"/>
          <w:u w:val="single"/>
        </w:rPr>
        <w:t xml:space="preserve"> ma trận A</w:t>
      </w:r>
    </w:p>
    <w:p w14:paraId="243DC40B" w14:textId="77777777" w:rsidR="003549F4" w:rsidRPr="007762E5" w:rsidRDefault="003549F4" w:rsidP="00D77368">
      <w:pPr>
        <w:spacing w:after="0" w:line="240" w:lineRule="auto"/>
        <w:ind w:left="720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</w:p>
    <w:tbl>
      <w:tblPr>
        <w:tblStyle w:val="a2"/>
        <w:tblW w:w="10255" w:type="dxa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255"/>
      </w:tblGrid>
      <w:tr w:rsidR="00D77368" w:rsidRPr="007762E5" w14:paraId="1494A0E1" w14:textId="77777777" w:rsidTr="00875D7A">
        <w:trPr>
          <w:trHeight w:val="1548"/>
        </w:trPr>
        <w:tc>
          <w:tcPr>
            <w:tcW w:w="10255" w:type="dxa"/>
          </w:tcPr>
          <w:p w14:paraId="348D6E9C" w14:textId="77777777" w:rsidR="00D77368" w:rsidRDefault="00D77368" w:rsidP="00875D7A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6276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# Trả lời:</w:t>
            </w:r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Dán code vào bên dưới (bao gồm  điều kiện của ma trận A nếu có):</w:t>
            </w:r>
          </w:p>
          <w:p w14:paraId="20054098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include&lt;stdio.h&gt;</w:t>
            </w:r>
          </w:p>
          <w:p w14:paraId="048BD287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include&lt;math.h&gt;</w:t>
            </w:r>
          </w:p>
          <w:p w14:paraId="03182737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0A515DD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define NMAX 100</w:t>
            </w:r>
          </w:p>
          <w:p w14:paraId="6844918E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define ll long long</w:t>
            </w:r>
          </w:p>
          <w:p w14:paraId="2990F65D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9481857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In ma tran</w:t>
            </w:r>
          </w:p>
          <w:p w14:paraId="1DDA912F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oid printMatrix(double a[][NMAX], int n ){</w:t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</w:p>
          <w:p w14:paraId="650067CD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i, j, k;</w:t>
            </w:r>
          </w:p>
          <w:p w14:paraId="5B9B185C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 (i = 0; i &lt; n; i++) {</w:t>
            </w:r>
          </w:p>
          <w:p w14:paraId="6802690C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j = 0; j &lt; n; j++) printf("%.5lf\t", a[i][j]);</w:t>
            </w:r>
          </w:p>
          <w:p w14:paraId="3F84D337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printf("\n");</w:t>
            </w:r>
          </w:p>
          <w:p w14:paraId="65A7C75C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70980137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1273914C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699BCE4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Nhap ma tran</w:t>
            </w:r>
          </w:p>
          <w:p w14:paraId="02F05E15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oid scanMatrix(double a[][NMAX], int n){</w:t>
            </w:r>
          </w:p>
          <w:p w14:paraId="5A560ACB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i, j;</w:t>
            </w:r>
          </w:p>
          <w:p w14:paraId="31E8EC4F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 = 0; i &lt; n; i++){</w:t>
            </w:r>
          </w:p>
          <w:p w14:paraId="4FBE6605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j = 0; j &lt; n; j++) scanf("%lf", &amp;a[i][j]);</w:t>
            </w:r>
          </w:p>
          <w:p w14:paraId="565CA70E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3B81AABD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787FE8A7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E0D4042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Chuyen vi</w:t>
            </w:r>
          </w:p>
          <w:p w14:paraId="3D670BE7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oid MatrixTranpose(double a[][NMAX], double tran[][NMAX], int n ){</w:t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</w:p>
          <w:p w14:paraId="35407449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i, j, k;</w:t>
            </w:r>
          </w:p>
          <w:p w14:paraId="04B9E66C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 (i = 0; i &lt; n; i++) {</w:t>
            </w:r>
          </w:p>
          <w:p w14:paraId="6AC95ECD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j = 0; j &lt; n; j++) tran[j][i]= a[i][j];</w:t>
            </w:r>
          </w:p>
          <w:p w14:paraId="4A46C6B3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18418DFB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25F09E91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1AFFE5FD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626CF0F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nt checkSymmetricMatrix(double a[][NMAX], int n){</w:t>
            </w:r>
          </w:p>
          <w:p w14:paraId="79E25C78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i, j;</w:t>
            </w:r>
          </w:p>
          <w:p w14:paraId="7C02689E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 = 0; i &lt; n; i++){</w:t>
            </w:r>
          </w:p>
          <w:p w14:paraId="03746D83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j = i + 1; j &lt; n; j++){</w:t>
            </w:r>
          </w:p>
          <w:p w14:paraId="2499F4A9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f(a[i][j] != a[j][i]){</w:t>
            </w:r>
          </w:p>
          <w:p w14:paraId="414BC878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return 0;</w:t>
            </w:r>
          </w:p>
          <w:p w14:paraId="13566B9A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756ABBC6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1AB28A0D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4E66D696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return 1;</w:t>
            </w:r>
          </w:p>
          <w:p w14:paraId="5A43055E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5831CEEC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9DC2388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Tich ma tran</w:t>
            </w:r>
          </w:p>
          <w:p w14:paraId="5D4BCC2E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oid multiplyMatrices(double a[][NMAX], double b[][NMAX], double res[][NMAX], int n){</w:t>
            </w:r>
          </w:p>
          <w:p w14:paraId="3FE4EE42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i, j, k;</w:t>
            </w:r>
          </w:p>
          <w:p w14:paraId="4C9522E2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 = 0; i &lt; n; i++){</w:t>
            </w:r>
          </w:p>
          <w:p w14:paraId="106807D4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j = 0; j &lt; n; j++){</w:t>
            </w:r>
          </w:p>
          <w:p w14:paraId="02010DB0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res[i][j] = 0;</w:t>
            </w:r>
          </w:p>
          <w:p w14:paraId="7D76B8DB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k = 0; k &lt; n; k++){</w:t>
            </w:r>
          </w:p>
          <w:p w14:paraId="4E9E91EF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res[i][j] += a[i][k] * b[k][j];</w:t>
            </w:r>
          </w:p>
          <w:p w14:paraId="34516FA4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3334BD0C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0945405E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40C302CE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144F7C92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486A9773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oid LDLDecomposition(double a[][NMAX], double lower[][NMAX], double D[][NMAX], int n){</w:t>
            </w:r>
          </w:p>
          <w:p w14:paraId="3C40E946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i, j, k;</w:t>
            </w:r>
          </w:p>
          <w:p w14:paraId="2141FBBF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 = 0; i &lt; n; i++) {</w:t>
            </w:r>
          </w:p>
          <w:p w14:paraId="7B6395A4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j = 0; j &lt;= i; j++) {</w:t>
            </w:r>
          </w:p>
          <w:p w14:paraId="3670AAD1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</w:t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double sum = 0;</w:t>
            </w:r>
          </w:p>
          <w:p w14:paraId="1B55DFAE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if (i == j) {</w:t>
            </w:r>
          </w:p>
          <w:p w14:paraId="4872E230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for (k = 0; k &lt; j; k++) {</w:t>
            </w:r>
          </w:p>
          <w:p w14:paraId="7A5C2C51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sum += lower[j][k] * lower[j][k] * D[k][k];</w:t>
            </w:r>
          </w:p>
          <w:p w14:paraId="3D1D1A4F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}</w:t>
            </w:r>
          </w:p>
          <w:p w14:paraId="20871E58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D[j][j] = a[j][j] - sum;</w:t>
            </w:r>
          </w:p>
          <w:p w14:paraId="7AA3E10B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lower[j][j] = 1.0;</w:t>
            </w:r>
          </w:p>
          <w:p w14:paraId="7BFD6358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} else {</w:t>
            </w:r>
          </w:p>
          <w:p w14:paraId="42D92D04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for (k = 0; k &lt; j; k++) {</w:t>
            </w:r>
          </w:p>
          <w:p w14:paraId="20A0CAA5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sum += lower[i][k] * lower[j][k] * D[k][k];</w:t>
            </w:r>
          </w:p>
          <w:p w14:paraId="538AEDC3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}</w:t>
            </w:r>
          </w:p>
          <w:p w14:paraId="13D0392B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lower[i][j] =(a[i][j] - sum) / D[j][j];</w:t>
            </w:r>
          </w:p>
          <w:p w14:paraId="362DEC9B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}</w:t>
            </w:r>
          </w:p>
          <w:p w14:paraId="1ADAC2D0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55706A7F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54B2682C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5B533840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double tran[NMAX][NMAX];</w:t>
            </w:r>
          </w:p>
          <w:p w14:paraId="22A1C80B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printf("\nMa tran L: \n"); printMatrix(lower, n);</w:t>
            </w:r>
          </w:p>
          <w:p w14:paraId="33840AD7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 xml:space="preserve">    printf("\nMa tran D: \n"); printMatrix(D, n);</w:t>
            </w:r>
          </w:p>
          <w:p w14:paraId="6BA0A076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MatrixTranpose(lower, tran, n);</w:t>
            </w:r>
          </w:p>
          <w:p w14:paraId="0C38BE37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printf("\nMa tran L^T:\n"); printMatrix(tran, n);</w:t>
            </w:r>
          </w:p>
          <w:p w14:paraId="77E5F475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printf("\nMa tran A duoc phan ra theo Cholesky_2 la LDL^T\n"); </w:t>
            </w:r>
          </w:p>
          <w:p w14:paraId="4BE01A59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6F5FAD42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double res1[NMAX][NMAX], res[NMAX][NMAX];</w:t>
            </w:r>
          </w:p>
          <w:p w14:paraId="4486B084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multiplyMatrices(lower, D, res1, n);</w:t>
            </w:r>
          </w:p>
          <w:p w14:paraId="7E2E9563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multiplyMatrices(res1, tran, res, n);</w:t>
            </w:r>
          </w:p>
          <w:p w14:paraId="5C25E435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34B0BF2A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printf("\nTich L.D.L^T: \n"); printMatrix(res,n);</w:t>
            </w:r>
          </w:p>
          <w:p w14:paraId="7BA27609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229737EC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nt check = 0;</w:t>
            </w:r>
          </w:p>
          <w:p w14:paraId="1E492DEE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 = 0; i &lt; n; i++){</w:t>
            </w:r>
          </w:p>
          <w:p w14:paraId="7873CB17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j = 0; j &lt; n; j++){</w:t>
            </w:r>
          </w:p>
          <w:p w14:paraId="0D432413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f(abs(res[i][j] - a[i][j]) &gt; 0.01) check = 1;</w:t>
            </w:r>
          </w:p>
          <w:p w14:paraId="63CBA3F9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165E74B5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40AFF0C9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f(!check) printf("\nKet qua: A = L.D.L^T =&gt; Trung voi ma tran A ban dau\n");</w:t>
            </w:r>
          </w:p>
          <w:p w14:paraId="38B52F3A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else printf("\nFalse: A # L.D.L^T =&gt; Khong trung voi ma tran A ban dau\n");</w:t>
            </w:r>
          </w:p>
          <w:p w14:paraId="19E1A69B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00C13652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F4D8923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nt main(){</w:t>
            </w:r>
          </w:p>
          <w:p w14:paraId="2C92B0AD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double a[NMAX][NMAX] = {{0}};</w:t>
            </w:r>
          </w:p>
          <w:p w14:paraId="12909B3B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double lower[NMAX][NMAX] = {{0}};</w:t>
            </w:r>
          </w:p>
          <w:p w14:paraId="509FCF02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double transpose[NMAX][NMAX] ={{0}};</w:t>
            </w:r>
          </w:p>
          <w:p w14:paraId="1DD55423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double D[NMAX][NMAX] = {{0}};</w:t>
            </w:r>
          </w:p>
          <w:p w14:paraId="1C097AC4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n; printf("Enter n &gt; 0: "); scanf("%d", &amp;n);</w:t>
            </w:r>
          </w:p>
          <w:p w14:paraId="32B75F96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Enter the elements of matrix A:\n"); scanMatrix(a, n);</w:t>
            </w:r>
          </w:p>
          <w:p w14:paraId="3FDAC1AD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=&gt; A la ma tran vuong\n");</w:t>
            </w:r>
          </w:p>
          <w:p w14:paraId="4644EEED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f(checkSymmetricMatrix(a, n)){</w:t>
            </w:r>
          </w:p>
          <w:p w14:paraId="5D8ED535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=&gt; A la ma tran doi xung\n");</w:t>
            </w:r>
          </w:p>
          <w:p w14:paraId="4B964DA9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LDLDecomposition(a, lower, D, n);</w:t>
            </w:r>
          </w:p>
          <w:p w14:paraId="602E2C73" w14:textId="77777777" w:rsidR="00FF7183" w:rsidRPr="00FF7183" w:rsidRDefault="00FF7183" w:rsidP="00FF7183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244BD0ED" w14:textId="77777777" w:rsidR="00087E18" w:rsidRDefault="00FF7183" w:rsidP="00FF7183">
            <w:pPr>
              <w:shd w:val="clear" w:color="auto" w:fill="FFFFFE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3F273603" w14:textId="0B9AE4F3" w:rsidR="00D77368" w:rsidRDefault="00D77368" w:rsidP="00FF7183">
            <w:pPr>
              <w:shd w:val="clear" w:color="auto" w:fill="FFFFFE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6276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# Trả lời:</w:t>
            </w:r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Dán kết quả thực thi vào bên dưới  với  </w:t>
            </w:r>
            <w:r w:rsidR="005C7759" w:rsidRPr="00A44424">
              <w:rPr>
                <w:rFonts w:ascii="Times New Roman" w:eastAsia="Times New Roman" w:hAnsi="Times New Roman" w:cs="Times New Roman"/>
                <w:color w:val="000000" w:themeColor="text1"/>
                <w:position w:val="-58"/>
                <w:sz w:val="26"/>
                <w:szCs w:val="26"/>
              </w:rPr>
              <w:object w:dxaOrig="2020" w:dyaOrig="1300" w14:anchorId="23063C4A">
                <v:shape id="_x0000_i1026" type="#_x0000_t75" style="width:100.5pt;height:63pt" o:ole="">
                  <v:imagedata r:id="rId16" o:title=""/>
                </v:shape>
                <o:OLEObject Type="Embed" ProgID="Equation.DSMT4" ShapeID="_x0000_i1026" DrawAspect="Content" ObjectID="_1759037152" r:id="rId17"/>
              </w:object>
            </w:r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(sai số </w:t>
            </w:r>
            <w:r w:rsidRPr="00362765">
              <w:rPr>
                <w:rFonts w:ascii="Times New Roman" w:eastAsia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920" w:dyaOrig="380" w14:anchorId="1A8BE9FB">
                <v:shape id="_x0000_i1027" type="#_x0000_t75" style="width:47pt;height:17.5pt" o:ole="">
                  <v:imagedata r:id="rId18" o:title=""/>
                </v:shape>
                <o:OLEObject Type="Embed" ProgID="Equation.DSMT4" ShapeID="_x0000_i1027" DrawAspect="Content" ObjectID="_1759037153" r:id="rId19"/>
              </w:object>
            </w:r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:</w:t>
            </w:r>
          </w:p>
          <w:p w14:paraId="30D91F5B" w14:textId="215015E5" w:rsidR="00F65A2D" w:rsidRPr="007762E5" w:rsidRDefault="00FF7183" w:rsidP="007748E0">
            <w:pPr>
              <w:shd w:val="clear" w:color="auto" w:fill="FFFFFE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FF7183">
              <w:rPr>
                <w:rFonts w:ascii="Times New Roman" w:eastAsia="Times New Roman" w:hAnsi="Times New Roman" w:cs="Times New Roman"/>
                <w:noProof/>
                <w:color w:val="000000" w:themeColor="text1"/>
                <w:sz w:val="26"/>
                <w:szCs w:val="26"/>
              </w:rPr>
              <w:drawing>
                <wp:inline distT="0" distB="0" distL="0" distR="0" wp14:anchorId="1864A512" wp14:editId="681D63D3">
                  <wp:extent cx="6365875" cy="6036310"/>
                  <wp:effectExtent l="0" t="0" r="0" b="254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65875" cy="60363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3CC7D32" w14:textId="77777777" w:rsidR="003F1A38" w:rsidRDefault="003F1A38" w:rsidP="003F1A38">
      <w:pPr>
        <w:pStyle w:val="ListParagraph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360AFADB" w14:textId="7409B75E" w:rsidR="003549F4" w:rsidRDefault="003549F4" w:rsidP="003549F4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3549F4">
        <w:rPr>
          <w:rFonts w:ascii="Times New Roman" w:hAnsi="Times New Roman" w:cs="Times New Roman"/>
          <w:color w:val="000000"/>
          <w:sz w:val="24"/>
          <w:szCs w:val="24"/>
        </w:rPr>
        <w:t xml:space="preserve">Phân rã </w:t>
      </w:r>
      <w:r w:rsidRPr="005D3F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eigendecomposition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3549F4">
        <w:rPr>
          <w:rFonts w:ascii="Times New Roman" w:hAnsi="Times New Roman" w:cs="Times New Roman"/>
          <w:color w:val="000000"/>
          <w:sz w:val="24"/>
          <w:szCs w:val="24"/>
        </w:rPr>
        <w:t>ma trận A</w:t>
      </w:r>
    </w:p>
    <w:p w14:paraId="478FD5CB" w14:textId="77777777" w:rsidR="003F1A38" w:rsidRDefault="003F1A38" w:rsidP="003F1A38">
      <w:pPr>
        <w:pStyle w:val="ListParagraph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tbl>
      <w:tblPr>
        <w:tblStyle w:val="a2"/>
        <w:tblW w:w="10255" w:type="dxa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255"/>
      </w:tblGrid>
      <w:tr w:rsidR="003F1A38" w:rsidRPr="007762E5" w14:paraId="18FE891F" w14:textId="77777777" w:rsidTr="00875D7A">
        <w:trPr>
          <w:trHeight w:val="1548"/>
        </w:trPr>
        <w:tc>
          <w:tcPr>
            <w:tcW w:w="10255" w:type="dxa"/>
          </w:tcPr>
          <w:p w14:paraId="5EBA99F3" w14:textId="77777777" w:rsidR="003F1A38" w:rsidRDefault="003F1A38" w:rsidP="00875D7A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6276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lastRenderedPageBreak/>
              <w:t># Trả lời:</w:t>
            </w:r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Dán code vào bên dưới (bao gồm  điều kiện của ma trận A nếu có):</w:t>
            </w:r>
          </w:p>
          <w:p w14:paraId="297E0867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include&lt;stdio.h&gt;</w:t>
            </w:r>
          </w:p>
          <w:p w14:paraId="6315287D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include&lt;math.h&gt;</w:t>
            </w:r>
          </w:p>
          <w:p w14:paraId="3DBF31C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AE58E7C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define MAX 100</w:t>
            </w:r>
          </w:p>
          <w:p w14:paraId="03981A2B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onst int N = 3;</w:t>
            </w:r>
          </w:p>
          <w:p w14:paraId="7D30A57B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4E4952EC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oid swap(double *a, double *b) {</w:t>
            </w:r>
          </w:p>
          <w:p w14:paraId="6DFF0FA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double temp = *a;</w:t>
            </w:r>
          </w:p>
          <w:p w14:paraId="6D089DC2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*a = *b;</w:t>
            </w:r>
          </w:p>
          <w:p w14:paraId="7E9913E2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*b = temp;</w:t>
            </w:r>
          </w:p>
          <w:p w14:paraId="519CC16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05B499D0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C7D6AAB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oid scanMatrix(double A[MAX][MAX]){</w:t>
            </w:r>
          </w:p>
          <w:p w14:paraId="7272257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i, j;</w:t>
            </w:r>
          </w:p>
          <w:p w14:paraId="2014567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 = 1; i &lt;= N; i++){</w:t>
            </w:r>
          </w:p>
          <w:p w14:paraId="47460665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j = 1; j &lt;= N; j++) scanf("%lf", &amp;A[i][j]);</w:t>
            </w:r>
          </w:p>
          <w:p w14:paraId="6470317F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3F27C90D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7458D17C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E69731E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oid printMatrix(double A[MAX][MAX]){</w:t>
            </w:r>
          </w:p>
          <w:p w14:paraId="7E71FD1E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i, j;</w:t>
            </w:r>
          </w:p>
          <w:p w14:paraId="76086314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 = 1; i &lt;= N; i++){</w:t>
            </w:r>
          </w:p>
          <w:p w14:paraId="3ACDE7C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j = 1; j &lt;= N; j++) printf("%.5lf ", A[i][j]);</w:t>
            </w:r>
          </w:p>
          <w:p w14:paraId="0841C4B1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\n");</w:t>
            </w:r>
          </w:p>
          <w:p w14:paraId="5E237664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1181CE1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3BCC3A8C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4EEDFCF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oid inverse(double mat[MAX][MAX]) {</w:t>
            </w:r>
          </w:p>
          <w:p w14:paraId="7B0CBE9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double augmented[MAX][2*MAX];</w:t>
            </w:r>
          </w:p>
          <w:p w14:paraId="32F8C87A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 xml:space="preserve">    int i, j, k;</w:t>
            </w:r>
          </w:p>
          <w:p w14:paraId="0D2FC285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 = 1; i &lt;= N; i++) {</w:t>
            </w:r>
          </w:p>
          <w:p w14:paraId="7C4625C1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j = 1; j &lt;= N; j++) {</w:t>
            </w:r>
          </w:p>
          <w:p w14:paraId="2A235B3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augmented[i][j] = mat[i][j];</w:t>
            </w:r>
          </w:p>
          <w:p w14:paraId="296F41CC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augmented[i][j + N] = (i == j) ? 1.0 : 0.0; </w:t>
            </w:r>
          </w:p>
          <w:p w14:paraId="2C3BE96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1175FA66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7613D6B2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72205AFB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 = 1; i &lt;= N; i++) {</w:t>
            </w:r>
          </w:p>
          <w:p w14:paraId="5E4F33D0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int pivot = -1;</w:t>
            </w:r>
          </w:p>
          <w:p w14:paraId="1F838A4E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j = i; j &lt;= N; j++) {</w:t>
            </w:r>
          </w:p>
          <w:p w14:paraId="145DA0B7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if (augmented[j][i] != 0.0) {</w:t>
            </w:r>
          </w:p>
          <w:p w14:paraId="66EB3FCE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pivot = j;</w:t>
            </w:r>
          </w:p>
          <w:p w14:paraId="69FBABEF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break;</w:t>
            </w:r>
          </w:p>
          <w:p w14:paraId="76FFD174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}</w:t>
            </w:r>
          </w:p>
          <w:p w14:paraId="4F1342FB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30FD6A21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</w:t>
            </w:r>
          </w:p>
          <w:p w14:paraId="04DD50C1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if (pivot == -1) {</w:t>
            </w:r>
          </w:p>
          <w:p w14:paraId="396FAAA5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printf("Matrix is not invertible.\n");</w:t>
            </w:r>
          </w:p>
          <w:p w14:paraId="0BF24E11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return;</w:t>
            </w:r>
          </w:p>
          <w:p w14:paraId="69A998A5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2A51F42B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</w:t>
            </w:r>
          </w:p>
          <w:p w14:paraId="2510E3A0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if (pivot != i) {</w:t>
            </w:r>
          </w:p>
          <w:p w14:paraId="13F927FA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for (j = 1; j &lt;= 2*N; j++) {</w:t>
            </w:r>
          </w:p>
          <w:p w14:paraId="587F53CC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double temp = augmented[i][j];</w:t>
            </w:r>
          </w:p>
          <w:p w14:paraId="27BE98DF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augmented[i][j] = augmented[pivot][j];</w:t>
            </w:r>
          </w:p>
          <w:p w14:paraId="55FB5BBB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augmented[pivot][j] = temp;</w:t>
            </w:r>
          </w:p>
          <w:p w14:paraId="26FB020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}</w:t>
            </w:r>
          </w:p>
          <w:p w14:paraId="0689B25E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6B8C823C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</w:t>
            </w:r>
          </w:p>
          <w:p w14:paraId="086D1995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 xml:space="preserve">        double divisor = augmented[i][i];</w:t>
            </w:r>
          </w:p>
          <w:p w14:paraId="5C7B1E40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j = 1; j &lt;= 2*N; j++) {</w:t>
            </w:r>
          </w:p>
          <w:p w14:paraId="7A447522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augmented[i][j] /= divisor;</w:t>
            </w:r>
          </w:p>
          <w:p w14:paraId="2F4E8B2B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733DC729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</w:t>
            </w:r>
          </w:p>
          <w:p w14:paraId="240E683B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j = 1; j &lt;= N; j++) {</w:t>
            </w:r>
          </w:p>
          <w:p w14:paraId="57C16E7B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if (j != i) {</w:t>
            </w:r>
          </w:p>
          <w:p w14:paraId="32B856BA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double factor = augmented[j][i];</w:t>
            </w:r>
          </w:p>
          <w:p w14:paraId="64E3E294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for (k = 1; k &lt;= 2*N; k++) {</w:t>
            </w:r>
          </w:p>
          <w:p w14:paraId="15782CC6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augmented[j][k] -= factor * augmented[i][k];</w:t>
            </w:r>
          </w:p>
          <w:p w14:paraId="3E5A55B6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}</w:t>
            </w:r>
          </w:p>
          <w:p w14:paraId="2A970049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}</w:t>
            </w:r>
          </w:p>
          <w:p w14:paraId="7DF2A9D6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616A753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4C1FD68F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7C771765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 = 1; i &lt;= N; i++) {</w:t>
            </w:r>
          </w:p>
          <w:p w14:paraId="7FC969A9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j = 1; j &lt;= N; j++) {</w:t>
            </w:r>
          </w:p>
          <w:p w14:paraId="6CE76EDB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mat[i][j] = augmented[i][j + N];</w:t>
            </w:r>
          </w:p>
          <w:p w14:paraId="0594A825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33034C2A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208DADFE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7658AEBB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43342462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Roots of Equation</w:t>
            </w:r>
          </w:p>
          <w:p w14:paraId="4264A58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oid rootOfEquation(double A[MAX][MAX], double L[MAX], int* cnt){</w:t>
            </w:r>
          </w:p>
          <w:p w14:paraId="2A2F3BC2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double a = 1;</w:t>
            </w:r>
          </w:p>
          <w:p w14:paraId="711443C9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double b = -A[1][1];</w:t>
            </w:r>
          </w:p>
          <w:p w14:paraId="31796CB5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double c = -A[1][2];</w:t>
            </w:r>
          </w:p>
          <w:p w14:paraId="1A4C2ACE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double d = -A[1][3];</w:t>
            </w:r>
          </w:p>
          <w:p w14:paraId="7712EC83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</w:p>
          <w:p w14:paraId="2C0848F7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b /= a;</w:t>
            </w:r>
          </w:p>
          <w:p w14:paraId="54E3EA72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 xml:space="preserve">    </w:t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c /= a;</w:t>
            </w:r>
          </w:p>
          <w:p w14:paraId="46A5F287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d /= a;</w:t>
            </w:r>
          </w:p>
          <w:p w14:paraId="6755FA16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6867FE0C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double disc, q, r, dum1, s, t, term1, r13;</w:t>
            </w:r>
          </w:p>
          <w:p w14:paraId="788A0D50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q = (3.0*c - (b*b))/9.0;</w:t>
            </w:r>
          </w:p>
          <w:p w14:paraId="632DB909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r = -(27.0*d) + b*(9.0*c - 2.0*(b*b));</w:t>
            </w:r>
          </w:p>
          <w:p w14:paraId="6C207B96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r /= 54.0;</w:t>
            </w:r>
          </w:p>
          <w:p w14:paraId="35322A3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disc = q*q*q + r*r;</w:t>
            </w:r>
          </w:p>
          <w:p w14:paraId="608A8294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term1 = (b/3.0);</w:t>
            </w:r>
          </w:p>
          <w:p w14:paraId="3CC0589C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3A142147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double x1_real, x2_real, x3_real;</w:t>
            </w:r>
          </w:p>
          <w:p w14:paraId="314D7B02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double x2_imag, x3_imag;</w:t>
            </w:r>
          </w:p>
          <w:p w14:paraId="0474C9E1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f (disc &gt; 0)   // One root real, two are complex</w:t>
            </w:r>
          </w:p>
          <w:p w14:paraId="0F718187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{</w:t>
            </w:r>
          </w:p>
          <w:p w14:paraId="1082C1C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s = r + sqrt(disc);</w:t>
            </w:r>
          </w:p>
          <w:p w14:paraId="0350CFCE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s = s&lt;0 ? -cbrt(-s) : cbrt(s);</w:t>
            </w:r>
          </w:p>
          <w:p w14:paraId="4E40C383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t = r - sqrt(disc);</w:t>
            </w:r>
          </w:p>
          <w:p w14:paraId="259962D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t = t&lt;0 ? -cbrt(-t) : cbrt(t);</w:t>
            </w:r>
          </w:p>
          <w:p w14:paraId="0871B251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x1_real = -term1 + s + t;</w:t>
            </w:r>
          </w:p>
          <w:p w14:paraId="0CD28999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L[1] = x1_real;</w:t>
            </w:r>
          </w:p>
          <w:p w14:paraId="03F5609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*cnt = 1;</w:t>
            </w:r>
          </w:p>
          <w:p w14:paraId="7787488F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 </w:t>
            </w:r>
          </w:p>
          <w:p w14:paraId="1BF78FA3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</w:t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// All roots real, at least two are equal.</w:t>
            </w:r>
          </w:p>
          <w:p w14:paraId="034E131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else if (disc == 0){ </w:t>
            </w:r>
          </w:p>
          <w:p w14:paraId="653F4001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x3_imag = x2_imag = 0;</w:t>
            </w:r>
          </w:p>
          <w:p w14:paraId="468760B9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r13 = r&lt;0 ? -cbrt(-r) : cbrt(r);</w:t>
            </w:r>
          </w:p>
          <w:p w14:paraId="52967B70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x1_real = -term1 + 2.0*r13;</w:t>
            </w:r>
          </w:p>
          <w:p w14:paraId="720A568B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x3_real = x2_real = -(r13 + term1);</w:t>
            </w:r>
          </w:p>
          <w:p w14:paraId="11A7110E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L[1] = x1_real; L[2] = x2_real; L[3] = x3_real;</w:t>
            </w:r>
          </w:p>
          <w:p w14:paraId="5145F19E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*cnt = 3;</w:t>
            </w:r>
          </w:p>
          <w:p w14:paraId="035328B2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 xml:space="preserve">    }</w:t>
            </w:r>
          </w:p>
          <w:p w14:paraId="284CF687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// Only option left is that all roots are real and unequal (to get here, q &lt; 0)</w:t>
            </w:r>
          </w:p>
          <w:p w14:paraId="2B9A65EC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else {</w:t>
            </w:r>
          </w:p>
          <w:p w14:paraId="5D44E726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x3_imag = x2_imag = 0;</w:t>
            </w:r>
          </w:p>
          <w:p w14:paraId="3764838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q = -q;</w:t>
            </w:r>
          </w:p>
          <w:p w14:paraId="2616D35F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dum1 = q*q*q;</w:t>
            </w:r>
          </w:p>
          <w:p w14:paraId="54B7AA9E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dum1 = acos(r/sqrt(dum1));</w:t>
            </w:r>
          </w:p>
          <w:p w14:paraId="251957B3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r13 = 2.0*sqrt(q);</w:t>
            </w:r>
          </w:p>
          <w:p w14:paraId="584641DF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x1_real = -term1 + r13*cos(dum1/3.0);</w:t>
            </w:r>
          </w:p>
          <w:p w14:paraId="1A59EBAB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x2_real = -term1 + r13*cos((dum1 + 2.0*M_PI)/3.0);</w:t>
            </w:r>
          </w:p>
          <w:p w14:paraId="06B2C8EE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x3_real = -term1 + r13*cos((dum1 + 4.0*M_PI)/3.0);</w:t>
            </w:r>
          </w:p>
          <w:p w14:paraId="13D302B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L[1] = x1_real; L[2] = x2_real; L[3] = x3_real;</w:t>
            </w:r>
          </w:p>
          <w:p w14:paraId="211BFF6C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*cnt = 3;</w:t>
            </w:r>
          </w:p>
          <w:p w14:paraId="4A229D03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2CEE6092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nt i;</w:t>
            </w:r>
          </w:p>
          <w:p w14:paraId="4FFB8AC5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    for(i = 1; i &lt;= *cnt; i++) printf("%.2lf ", L[i]);</w:t>
            </w:r>
          </w:p>
          <w:p w14:paraId="0007773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    printf("\n");</w:t>
            </w:r>
          </w:p>
          <w:p w14:paraId="3975560B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6572AE66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B9974B0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Matrix: A-lambda.I</w:t>
            </w:r>
          </w:p>
          <w:p w14:paraId="491E8AE2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oid A_minus_lambdaI(double A_minus[MAX][MAX], double A[MAX][MAX], double lambda){</w:t>
            </w:r>
          </w:p>
          <w:p w14:paraId="33C2DF30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i, j;</w:t>
            </w:r>
          </w:p>
          <w:p w14:paraId="55F8FB2B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 (i = 1; i &lt;= N; i++) {</w:t>
            </w:r>
          </w:p>
          <w:p w14:paraId="4BC88C71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j = 1; j &lt;= N; j++) {</w:t>
            </w:r>
          </w:p>
          <w:p w14:paraId="67C0B380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A_minus[i][j] = A[i][j] - (i == j ? lambda : 0.0);</w:t>
            </w:r>
          </w:p>
          <w:p w14:paraId="66B3174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7F910091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78CFAB97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51F6B5DE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0ABE2CA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Multiply two Matrices</w:t>
            </w:r>
          </w:p>
          <w:p w14:paraId="5D280A64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>void multiMatrices(double a[MAX][MAX], double b[MAX][MAX], double c[MAX][MAX]) {</w:t>
            </w:r>
          </w:p>
          <w:p w14:paraId="64238235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4147156D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i, j, k;</w:t>
            </w:r>
          </w:p>
          <w:p w14:paraId="5F0DDF32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 = 1; i &lt;= N; i++)</w:t>
            </w:r>
          </w:p>
          <w:p w14:paraId="323870E2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 (j = 1; j &lt;= N; j++) {</w:t>
            </w:r>
          </w:p>
          <w:p w14:paraId="3A4F6146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c[i][j] = 0;</w:t>
            </w:r>
          </w:p>
          <w:p w14:paraId="125385BC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k = 1; k &lt;= N; k++) {</w:t>
            </w:r>
          </w:p>
          <w:p w14:paraId="293E45D4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c[i][j] += a[i][k]*b[k][j];</w:t>
            </w:r>
          </w:p>
          <w:p w14:paraId="5509A943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6EAF419C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5474E872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2406311C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1C96D4E4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Sort desc</w:t>
            </w:r>
          </w:p>
          <w:p w14:paraId="617200DF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oid sortArr(double L[MAX]){</w:t>
            </w:r>
          </w:p>
          <w:p w14:paraId="6D98673E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i, j;</w:t>
            </w:r>
          </w:p>
          <w:p w14:paraId="0ABD9583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 (i = 1; i &lt;= N ; i++) {</w:t>
            </w:r>
          </w:p>
          <w:p w14:paraId="261D69EE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j = i + 1; j &lt;= N; j++) {</w:t>
            </w:r>
          </w:p>
          <w:p w14:paraId="517590CC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if (L[i] &lt; L[j]) {</w:t>
            </w:r>
          </w:p>
          <w:p w14:paraId="2640CAF0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swap(&amp;L[i], &amp;L[j]);</w:t>
            </w:r>
          </w:p>
          <w:p w14:paraId="1EB61116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}</w:t>
            </w:r>
          </w:p>
          <w:p w14:paraId="49BA3FCD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092E67E7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5454C6E2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535EAE42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24FF1DD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FFEADF5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Matrix diagonalizable</w:t>
            </w:r>
          </w:p>
          <w:p w14:paraId="686487D0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oid matrixDiagonalizable(double A[MAX][MAX]){</w:t>
            </w:r>
          </w:p>
          <w:p w14:paraId="73BB217B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double L[MAX]; //gia tri rieng</w:t>
            </w:r>
          </w:p>
          <w:p w14:paraId="6D00739A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double Root[MAX][MAX];</w:t>
            </w:r>
          </w:p>
          <w:p w14:paraId="455FC7F7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double M1[MAX][MAX], M[MAX][MAX], B[MAX][MAX], C[MAX][MAX];</w:t>
            </w:r>
          </w:p>
          <w:p w14:paraId="068733AA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ab/>
              <w:t>int i, j, k;</w:t>
            </w:r>
          </w:p>
          <w:p w14:paraId="0BD5A793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cnt;</w:t>
            </w:r>
          </w:p>
          <w:p w14:paraId="1E8A6954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</w:p>
          <w:p w14:paraId="3EF77476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 = 1; i &lt;= N; i++) {</w:t>
            </w:r>
          </w:p>
          <w:p w14:paraId="363BAE81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j = 1; j &lt;= N; j++) Root[i][j] = A[i][j];</w:t>
            </w:r>
          </w:p>
          <w:p w14:paraId="2AA26A53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33D5B55D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</w:p>
          <w:p w14:paraId="289B8801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 = 1; i &lt;= N; i++) {</w:t>
            </w:r>
          </w:p>
          <w:p w14:paraId="71BD5252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j = 1; j &lt;= N; j++) {</w:t>
            </w:r>
          </w:p>
          <w:p w14:paraId="070C0A54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f(i == j) C[i][j] = 1;</w:t>
            </w:r>
          </w:p>
          <w:p w14:paraId="73F4F9C6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else C[i][j] = 0;</w:t>
            </w:r>
          </w:p>
          <w:p w14:paraId="181F2927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7E7A7955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3B8DAC9D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</w:t>
            </w:r>
          </w:p>
          <w:p w14:paraId="4523CAE4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k = N - 1; k &gt;= 1; k--) {</w:t>
            </w:r>
          </w:p>
          <w:p w14:paraId="092B6E17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i = 1; i &lt;= N; i++) {</w:t>
            </w:r>
          </w:p>
          <w:p w14:paraId="622B12FD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for (j = 1; j &lt;= N; j++) {</w:t>
            </w:r>
          </w:p>
          <w:p w14:paraId="29845B50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if (i != k) {</w:t>
            </w:r>
          </w:p>
          <w:p w14:paraId="55AFD903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if (i == j) {</w:t>
            </w:r>
          </w:p>
          <w:p w14:paraId="562536D5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    M[i][j] = 1;</w:t>
            </w:r>
          </w:p>
          <w:p w14:paraId="6CB5750C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    M1[i][j] = 1;</w:t>
            </w:r>
          </w:p>
          <w:p w14:paraId="08584E3D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}</w:t>
            </w:r>
          </w:p>
          <w:p w14:paraId="3EBE3DD2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else {</w:t>
            </w:r>
          </w:p>
          <w:p w14:paraId="23567BF4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    M[i][j] = 0;</w:t>
            </w:r>
          </w:p>
          <w:p w14:paraId="47DE113D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    M1[i][j] = 0;</w:t>
            </w:r>
          </w:p>
          <w:p w14:paraId="2D482395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}</w:t>
            </w:r>
          </w:p>
          <w:p w14:paraId="4389DD7A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}</w:t>
            </w:r>
          </w:p>
          <w:p w14:paraId="1B025CB3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else {</w:t>
            </w:r>
          </w:p>
          <w:p w14:paraId="44AB0E87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M1[i][j] = A[k+1][j];</w:t>
            </w:r>
          </w:p>
          <w:p w14:paraId="7159202A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if(A[k+1][k] != 0){</w:t>
            </w:r>
          </w:p>
          <w:p w14:paraId="0333E445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 xml:space="preserve">                    </w:t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f (j == k) M[i][j] = 1.0/A[k+1][k];</w:t>
            </w:r>
          </w:p>
          <w:p w14:paraId="78C8EC07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</w:t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else M[i][j] = -A[k+1][j]/A[k+1][k];</w:t>
            </w:r>
          </w:p>
          <w:p w14:paraId="4F13B4E4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420F726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}</w:t>
            </w:r>
          </w:p>
          <w:p w14:paraId="65A4E8FB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}</w:t>
            </w:r>
          </w:p>
          <w:p w14:paraId="028ABFED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}</w:t>
            </w:r>
          </w:p>
          <w:p w14:paraId="1FF1994D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multiMatrices(A, M, B);</w:t>
            </w:r>
          </w:p>
          <w:p w14:paraId="1292ED47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multiMatrices(M1, B, A);</w:t>
            </w:r>
          </w:p>
          <w:p w14:paraId="29A5802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multiMatrices(C, M, B);</w:t>
            </w:r>
          </w:p>
          <w:p w14:paraId="4D323D52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1B6754DF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(i = 1; i &lt;= N; i++) {</w:t>
            </w:r>
          </w:p>
          <w:p w14:paraId="662FBFEF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</w:t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j = 1; j &lt;= N; j++) C[i][j] = B[i][j];</w:t>
            </w:r>
          </w:p>
          <w:p w14:paraId="50E31442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328CF90D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</w:p>
          <w:p w14:paraId="653B2FBA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2AA2E1C4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45BBE4F5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544B7327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rootOfEquation(A, L, &amp;cnt);</w:t>
            </w:r>
          </w:p>
          <w:p w14:paraId="6D8D8B70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sortArr(L);</w:t>
            </w:r>
          </w:p>
          <w:p w14:paraId="6A2B3395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double P[MAX][MAX];</w:t>
            </w:r>
          </w:p>
          <w:p w14:paraId="1666CA8D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double R[MAX][MAX];</w:t>
            </w:r>
          </w:p>
          <w:p w14:paraId="00753A86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double K[MAX][MAX];</w:t>
            </w:r>
          </w:p>
          <w:p w14:paraId="2C52DC1B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01D2BED9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double diagonalMatrix[MAX][MAX];</w:t>
            </w:r>
          </w:p>
          <w:p w14:paraId="0CF02AF1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(i = 1; i &lt;= N; i++) diagonalMatrix[i][i] = L[i];</w:t>
            </w:r>
          </w:p>
          <w:p w14:paraId="74AC1FCD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printf("\nMa tran D:\n"); printMatrix(diagonalMatrix);</w:t>
            </w:r>
          </w:p>
          <w:p w14:paraId="0A4CF629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(i = 1; i &lt;= cnt; i++){</w:t>
            </w:r>
          </w:p>
          <w:p w14:paraId="458C4B0D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j = 1; j &lt;= N; j++) K[j][1] = pow(L[i] , N - j);</w:t>
            </w:r>
          </w:p>
          <w:p w14:paraId="3228087E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multiMatrices(C, K, R);</w:t>
            </w:r>
          </w:p>
          <w:p w14:paraId="44DA8A49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j = 1; j &lt;= N; j++) P[j][i] = R[j][1];</w:t>
            </w:r>
          </w:p>
          <w:p w14:paraId="0EF7FB6C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ab/>
              <w:t>}</w:t>
            </w:r>
          </w:p>
          <w:p w14:paraId="5A751D19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</w:p>
          <w:p w14:paraId="59EA3121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double P_[MAX][MAX];</w:t>
            </w:r>
          </w:p>
          <w:p w14:paraId="086BB22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 = 1; i &lt;= N; i++){</w:t>
            </w:r>
          </w:p>
          <w:p w14:paraId="269E62FA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j = 1; j &lt;= N; j++) P_[i][j] = P[i][j];</w:t>
            </w:r>
          </w:p>
          <w:p w14:paraId="2547DE60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512ABC46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verse(P_);</w:t>
            </w:r>
          </w:p>
          <w:p w14:paraId="6F85BA7E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</w:p>
          <w:p w14:paraId="785077A5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double _P[MAX][MAX];</w:t>
            </w:r>
          </w:p>
          <w:p w14:paraId="420AE92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double Res[MAX][MAX];</w:t>
            </w:r>
          </w:p>
          <w:p w14:paraId="379F72E2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multiMatrices(P, diagonalMatrix, _P);</w:t>
            </w:r>
          </w:p>
          <w:p w14:paraId="7B070949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multiMatrices(_P, P_, Res);</w:t>
            </w:r>
          </w:p>
          <w:p w14:paraId="57FC36C5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</w:p>
          <w:p w14:paraId="01CE0A26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\nMa tran goc A:\n"); printMatrix(Root);</w:t>
            </w:r>
          </w:p>
          <w:p w14:paraId="5867FA77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\nMa tran P:\n"); printMatrix(P);</w:t>
            </w:r>
          </w:p>
          <w:p w14:paraId="28009CF2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\nMa tran P^-1:\n"); printMatrix(P_);</w:t>
            </w:r>
          </w:p>
          <w:p w14:paraId="3A91C81B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\nMa tran A sau khi phan ra theo eigendecomposition la PDP^-1\n");</w:t>
            </w:r>
          </w:p>
          <w:p w14:paraId="05B685A2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\nTich PDP^-1:\n"); printMatrix(Res);</w:t>
            </w:r>
          </w:p>
          <w:p w14:paraId="463158D0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</w:p>
          <w:p w14:paraId="6E290FE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</w:p>
          <w:p w14:paraId="38542A26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FE1B8D1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check = 0;</w:t>
            </w:r>
          </w:p>
          <w:p w14:paraId="617BE890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 = 1; i &lt;= N; i++){</w:t>
            </w:r>
          </w:p>
          <w:p w14:paraId="6995D6D1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j = 1; j &lt;= N; j++){</w:t>
            </w:r>
          </w:p>
          <w:p w14:paraId="345F0F74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f(abs(Root[i][j] - Res[i][j]) &gt; 0.00001) check = 1;</w:t>
            </w:r>
          </w:p>
          <w:p w14:paraId="3DE0B4D3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7085DAC4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5A26826B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f(!check){</w:t>
            </w:r>
          </w:p>
          <w:p w14:paraId="12662E65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\nKet qua: A = PDP^-1 =&gt; Trung voi ma tran ban dau");</w:t>
            </w:r>
          </w:p>
          <w:p w14:paraId="750EA544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else printf("\nKet qua: A # PDP^-1 =&gt; Khong trung voi ma tran ban dau");</w:t>
            </w:r>
          </w:p>
          <w:p w14:paraId="4DE713F8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ab/>
            </w:r>
          </w:p>
          <w:p w14:paraId="34F5EB15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5948643C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493A494F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nt main(){</w:t>
            </w:r>
          </w:p>
          <w:p w14:paraId="5C1B2AAC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double A[MAX][MAX];</w:t>
            </w:r>
          </w:p>
          <w:p w14:paraId="1940F38F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Nhap ma tran A:\n");</w:t>
            </w:r>
          </w:p>
          <w:p w14:paraId="6BCC7E14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scanMatrix(A);</w:t>
            </w:r>
          </w:p>
          <w:p w14:paraId="1F0DA9E6" w14:textId="77777777" w:rsidR="0043545E" w:rsidRPr="0043545E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matrixDiagonalizable(A);</w:t>
            </w:r>
          </w:p>
          <w:p w14:paraId="51414464" w14:textId="6A3B8DEE" w:rsidR="0043545E" w:rsidRPr="00362765" w:rsidRDefault="0043545E" w:rsidP="0043545E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60D68E4E" w14:textId="77777777" w:rsidR="003F1A38" w:rsidRDefault="003F1A38" w:rsidP="00875D7A">
            <w:pPr>
              <w:shd w:val="clear" w:color="auto" w:fill="FFFFFE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6276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# Trả lời:</w:t>
            </w:r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Dán kết quả thực thi vào bên dưới  với  </w:t>
            </w:r>
            <w:r w:rsidR="005C7759" w:rsidRPr="00A44424">
              <w:rPr>
                <w:rFonts w:ascii="Times New Roman" w:eastAsia="Times New Roman" w:hAnsi="Times New Roman" w:cs="Times New Roman"/>
                <w:color w:val="000000" w:themeColor="text1"/>
                <w:position w:val="-58"/>
                <w:sz w:val="26"/>
                <w:szCs w:val="26"/>
              </w:rPr>
              <w:object w:dxaOrig="2020" w:dyaOrig="1300" w14:anchorId="75DBA65D">
                <v:shape id="_x0000_i1028" type="#_x0000_t75" style="width:100.5pt;height:63pt" o:ole="">
                  <v:imagedata r:id="rId16" o:title=""/>
                </v:shape>
                <o:OLEObject Type="Embed" ProgID="Equation.DSMT4" ShapeID="_x0000_i1028" DrawAspect="Content" ObjectID="_1759037154" r:id="rId21"/>
              </w:object>
            </w:r>
            <w:r w:rsidR="002B6B84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(sai số </w:t>
            </w:r>
            <w:r w:rsidRPr="00362765">
              <w:rPr>
                <w:rFonts w:ascii="Times New Roman" w:eastAsia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920" w:dyaOrig="380" w14:anchorId="61A3A9EB">
                <v:shape id="_x0000_i1029" type="#_x0000_t75" style="width:47pt;height:17.5pt" o:ole="">
                  <v:imagedata r:id="rId18" o:title=""/>
                </v:shape>
                <o:OLEObject Type="Embed" ProgID="Equation.DSMT4" ShapeID="_x0000_i1029" DrawAspect="Content" ObjectID="_1759037155" r:id="rId22"/>
              </w:object>
            </w:r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:</w:t>
            </w:r>
          </w:p>
          <w:p w14:paraId="37B0E99A" w14:textId="727B8ECA" w:rsidR="0043545E" w:rsidRPr="007762E5" w:rsidRDefault="0043545E" w:rsidP="007748E0">
            <w:pPr>
              <w:shd w:val="clear" w:color="auto" w:fill="FFFFFE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3545E">
              <w:rPr>
                <w:rFonts w:ascii="Times New Roman" w:eastAsia="Times New Roman" w:hAnsi="Times New Roman" w:cs="Times New Roman"/>
                <w:noProof/>
                <w:color w:val="000000" w:themeColor="text1"/>
                <w:sz w:val="26"/>
                <w:szCs w:val="26"/>
              </w:rPr>
              <w:drawing>
                <wp:inline distT="0" distB="0" distL="0" distR="0" wp14:anchorId="0921DAFD" wp14:editId="3C127063">
                  <wp:extent cx="5536656" cy="4646930"/>
                  <wp:effectExtent l="0" t="0" r="6985" b="127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3"/>
                          <a:srcRect t="481" b="11488"/>
                          <a:stretch/>
                        </pic:blipFill>
                        <pic:spPr bwMode="auto">
                          <a:xfrm>
                            <a:off x="0" y="0"/>
                            <a:ext cx="5542983" cy="46522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AD97894" w14:textId="77777777" w:rsidR="003F1A38" w:rsidRPr="003F1A38" w:rsidRDefault="003F1A38" w:rsidP="003F1A38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0DA177D1" w14:textId="067E4008" w:rsidR="00D77368" w:rsidRDefault="00D77368">
      <w:pPr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</w:pPr>
    </w:p>
    <w:p w14:paraId="00000022" w14:textId="29DE7A54" w:rsidR="00337F76" w:rsidRPr="007762E5" w:rsidRDefault="00883E38">
      <w:pPr>
        <w:spacing w:before="120" w:after="120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7762E5"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  <w:t xml:space="preserve">Câu </w:t>
      </w:r>
      <w:r w:rsidR="00D77368"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u w:val="single"/>
        </w:rPr>
        <w:t>4</w:t>
      </w:r>
      <w:r w:rsidRPr="007762E5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(</w:t>
      </w:r>
      <w:r w:rsidR="001846E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3</w:t>
      </w:r>
      <w:r w:rsidR="00FF7B18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r w:rsidRPr="007762E5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</w:rPr>
        <w:t>điểm</w:t>
      </w:r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): Cho ma trận A. </w:t>
      </w:r>
      <w:bookmarkStart w:id="3" w:name="_Hlk105947571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Viết </w:t>
      </w:r>
      <w:r w:rsidR="008A430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chương trình bằng c/c++ có sử dụng hàm </w:t>
      </w:r>
      <w:bookmarkEnd w:id="3"/>
      <w:r w:rsidR="008A430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hực hiện</w:t>
      </w:r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phân rã ma trận </w:t>
      </w:r>
      <w:sdt>
        <w:sdtPr>
          <w:rPr>
            <w:color w:val="000000" w:themeColor="text1"/>
          </w:rPr>
          <w:tag w:val="goog_rdk_1"/>
          <w:id w:val="-19400643"/>
        </w:sdtPr>
        <w:sdtEndPr/>
        <w:sdtContent/>
      </w:sdt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A bằng phương pháp </w:t>
      </w:r>
      <w:r w:rsidR="00AE5A9B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VD</w:t>
      </w:r>
      <w:r w:rsidR="0012261A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</w:p>
    <w:p w14:paraId="00000023" w14:textId="77777777" w:rsidR="00337F76" w:rsidRPr="007762E5" w:rsidRDefault="00337F76">
      <w:pPr>
        <w:spacing w:after="0" w:line="240" w:lineRule="auto"/>
        <w:ind w:left="720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</w:p>
    <w:tbl>
      <w:tblPr>
        <w:tblStyle w:val="a2"/>
        <w:tblW w:w="10255" w:type="dxa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255"/>
      </w:tblGrid>
      <w:tr w:rsidR="00337F76" w:rsidRPr="007762E5" w14:paraId="29D0C98C" w14:textId="77777777">
        <w:trPr>
          <w:trHeight w:val="1548"/>
        </w:trPr>
        <w:tc>
          <w:tcPr>
            <w:tcW w:w="10255" w:type="dxa"/>
          </w:tcPr>
          <w:p w14:paraId="00000024" w14:textId="7E5DF4B6" w:rsidR="00337F76" w:rsidRDefault="00883E38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6276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# Trả lời:</w:t>
            </w:r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Dán code vào bên dưới (</w:t>
            </w:r>
            <w:r w:rsidR="005B37AA"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bao gồm </w:t>
            </w:r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điều kiện của ma trận A nếu có):</w:t>
            </w:r>
          </w:p>
          <w:p w14:paraId="53FC34BD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include &lt;stdio.h&gt;</w:t>
            </w:r>
          </w:p>
          <w:p w14:paraId="0D801466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include &lt;math.h&gt;</w:t>
            </w:r>
          </w:p>
          <w:p w14:paraId="059B4973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include &lt;Eigen&gt;</w:t>
            </w:r>
          </w:p>
          <w:p w14:paraId="315D83B1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B91D8A4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#define MAX 100</w:t>
            </w:r>
          </w:p>
          <w:p w14:paraId="55310662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4CED2B7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1D768CA7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oid swap(double &amp;a, double &amp;b){</w:t>
            </w:r>
          </w:p>
          <w:p w14:paraId="67FE91CC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double tmp = a;</w:t>
            </w:r>
          </w:p>
          <w:p w14:paraId="2C2C229E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a = b; </w:t>
            </w:r>
          </w:p>
          <w:p w14:paraId="3438C344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b = tmp;</w:t>
            </w:r>
          </w:p>
          <w:p w14:paraId="00A7E691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4444FA81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54AF8B0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oid swapI(int &amp;a, int &amp;b){</w:t>
            </w:r>
          </w:p>
          <w:p w14:paraId="4833445D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tmp = a;</w:t>
            </w:r>
          </w:p>
          <w:p w14:paraId="71D2881D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a = b; </w:t>
            </w:r>
          </w:p>
          <w:p w14:paraId="34BCA2B1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b = tmp;</w:t>
            </w:r>
          </w:p>
          <w:p w14:paraId="43BA3857" w14:textId="77777777" w:rsid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2A6E57FA" w14:textId="6631D10F" w:rsidR="007748E0" w:rsidRPr="00047F91" w:rsidRDefault="007748E0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Nhap ma tran</w:t>
            </w:r>
          </w:p>
          <w:p w14:paraId="5A104BDA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oid scanMatrix(double a[MAX][MAX], int m, int n){</w:t>
            </w:r>
          </w:p>
          <w:p w14:paraId="3E3AD9C4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nt i = 0; i &lt; m; i++){</w:t>
            </w:r>
          </w:p>
          <w:p w14:paraId="72C0F96F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nt j = 0; j &lt; n; j++) scanf("%lf", &amp;a[i][j]);</w:t>
            </w:r>
          </w:p>
          <w:p w14:paraId="702E113B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3257F2A7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7304D1FF" w14:textId="202E11FB" w:rsidR="00047F91" w:rsidRPr="00047F91" w:rsidRDefault="007748E0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In ma tran</w:t>
            </w:r>
          </w:p>
          <w:p w14:paraId="1AF921F8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oid printMatrix(double a[][MAX], int m, int n){</w:t>
            </w:r>
          </w:p>
          <w:p w14:paraId="6298E429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nt i = 0; i &lt; m; i++){</w:t>
            </w:r>
          </w:p>
          <w:p w14:paraId="1E75D429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nt j = 0; j &lt; n; j++) printf("%.5lf\t\t", a[i][j]);</w:t>
            </w:r>
          </w:p>
          <w:p w14:paraId="2958E583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\n");</w:t>
            </w:r>
          </w:p>
          <w:p w14:paraId="5269AA68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ab/>
              <w:t>}</w:t>
            </w:r>
          </w:p>
          <w:p w14:paraId="3ABB2D20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39BEFA32" w14:textId="77777777" w:rsid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2748262" w14:textId="6ABAA5EB" w:rsidR="007748E0" w:rsidRPr="00047F91" w:rsidRDefault="007748E0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Tinh tich 2 ma tran</w:t>
            </w:r>
          </w:p>
          <w:p w14:paraId="6E911445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oid multiplyMatrices(double a[][MAX], double b[][MAX], double res[][MAX], int m, int n){</w:t>
            </w:r>
          </w:p>
          <w:p w14:paraId="4EC39F8A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nt i = 0; i &lt; n; i++){</w:t>
            </w:r>
          </w:p>
          <w:p w14:paraId="41CC505E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nt j = 0; j &lt; n; j++){</w:t>
            </w:r>
          </w:p>
          <w:p w14:paraId="5633FAD1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res[i][j] = 0;</w:t>
            </w:r>
          </w:p>
          <w:p w14:paraId="232A0782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nt k = 0; k &lt; n; k++) res[i][j] += a[i][k] * b[k][j];</w:t>
            </w:r>
          </w:p>
          <w:p w14:paraId="1E6EC911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1B24458E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598D0AC9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12E3B5B0" w14:textId="77777777" w:rsid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157C0AAE" w14:textId="52B274AD" w:rsidR="007748E0" w:rsidRPr="00047F91" w:rsidRDefault="007748E0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Tinh tich K.Matrix</w:t>
            </w:r>
          </w:p>
          <w:p w14:paraId="44BDCD4C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oid multiplyK_Matrix(double a[][MAX], int m, int n, double k, double K[][MAX]){</w:t>
            </w:r>
          </w:p>
          <w:p w14:paraId="4079A477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i, j;</w:t>
            </w:r>
          </w:p>
          <w:p w14:paraId="15A74A7E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 = 0; i &lt; m; i++){</w:t>
            </w:r>
          </w:p>
          <w:p w14:paraId="4DE16E68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j = 0; j &lt; n; j ++) K[i][j] = k*a[i][j];</w:t>
            </w:r>
          </w:p>
          <w:p w14:paraId="5C55732E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55309F06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455197EC" w14:textId="77777777" w:rsid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332E4EB" w14:textId="7284DD91" w:rsidR="007748E0" w:rsidRPr="00047F91" w:rsidRDefault="007748E0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Tim ma tran chuyen vi</w:t>
            </w:r>
          </w:p>
          <w:p w14:paraId="663E2468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oid transpose(double a[][MAX], double b[][MAX], int m, int n){</w:t>
            </w:r>
          </w:p>
          <w:p w14:paraId="7907844B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nt i = 0; i &lt; m; i++){</w:t>
            </w:r>
          </w:p>
          <w:p w14:paraId="306B1B45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nt j = 0; j &lt; n; j++) b[j][i] = a[i][j];</w:t>
            </w:r>
          </w:p>
          <w:p w14:paraId="180200CF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1FE5B767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4AB9B8B8" w14:textId="77777777" w:rsid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E34E77A" w14:textId="7EA1316C" w:rsidR="007748E0" w:rsidRPr="00047F91" w:rsidRDefault="007748E0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//Vector rieng tuong ung</w:t>
            </w:r>
          </w:p>
          <w:p w14:paraId="51F03D90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oid eigenVector(Eigen::EigenSolver&lt;Eigen::MatrixXd&gt; s, double v[MAX][MAX], int p, int n){</w:t>
            </w:r>
          </w:p>
          <w:p w14:paraId="0876AB89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ab/>
              <w:t>for (int i = 0; i &lt; n; i++) {</w:t>
            </w:r>
          </w:p>
          <w:p w14:paraId="4B9F61AA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v[i][0] = s.eigenvectors().col(p).real()(i);</w:t>
            </w:r>
          </w:p>
          <w:p w14:paraId="3C7287C1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10CEDE84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6B3B3AE7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A4F9EA9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oid calculate(double A[MAX][MAX], double res[][MAX], int m, int n) {</w:t>
            </w:r>
          </w:p>
          <w:p w14:paraId="3B86A538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Eigen::MatrixXd matrix(n, n);</w:t>
            </w:r>
          </w:p>
          <w:p w14:paraId="377D176E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4F8B8BE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nt i = 0; i &lt; n; i++) {</w:t>
            </w:r>
          </w:p>
          <w:p w14:paraId="64D42C6F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int j = 0; j &lt; n; j++) matrix(i, j) = res[i][j];</w:t>
            </w:r>
          </w:p>
          <w:p w14:paraId="3AB98F3E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7BB90D18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5384E2E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Eigen::EigenSolver&lt;Eigen::MatrixXd&gt; s(matrix);</w:t>
            </w:r>
          </w:p>
          <w:p w14:paraId="5C1BE2F2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34DE4C82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double Sigma[MAX];</w:t>
            </w:r>
          </w:p>
          <w:p w14:paraId="4F29F4F6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nt _index[MAX];</w:t>
            </w:r>
          </w:p>
          <w:p w14:paraId="17A76420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double P[MAX][MAX];</w:t>
            </w:r>
          </w:p>
          <w:p w14:paraId="0BB8E28A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4ED7837A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nt i = 0; i &lt; n; i++) {</w:t>
            </w:r>
          </w:p>
          <w:p w14:paraId="3CDBB3C4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double eigenvalue = s.eigenvalues()(i,0).real();</w:t>
            </w:r>
          </w:p>
          <w:p w14:paraId="538C34E1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if (eigenvalue &gt; 0) Sigma[i] = sqrt(eigenvalue);</w:t>
            </w:r>
          </w:p>
          <w:p w14:paraId="44D56AF0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4A7452CD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6B99659A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(int i=0; i&lt;n;i++) _index[i]=i;</w:t>
            </w:r>
          </w:p>
          <w:p w14:paraId="76DBAAB2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(int i = 0; i &lt; n; i++){</w:t>
            </w:r>
          </w:p>
          <w:p w14:paraId="64306247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nt j = 0; j &lt; n; j ++) if(Sigma[_index[i]] &gt; Sigma[_index[j]]) {</w:t>
            </w:r>
          </w:p>
          <w:p w14:paraId="2F372220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swap(Sigma[i], Sigma[j]);</w:t>
            </w:r>
          </w:p>
          <w:p w14:paraId="7124E16A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swapI(_index[i], _index[j]);</w:t>
            </w:r>
          </w:p>
          <w:p w14:paraId="2EE89DC3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2CF91E3A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6C096F7C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 xml:space="preserve">    </w:t>
            </w:r>
          </w:p>
          <w:p w14:paraId="4106CEC6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double SigmaMatrix[MAX][MAX];</w:t>
            </w:r>
          </w:p>
          <w:p w14:paraId="3D375CF8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printf("\nMa tran duong cheo Sigma:\n");</w:t>
            </w:r>
          </w:p>
          <w:p w14:paraId="0FF6642C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nt cnt = 0;</w:t>
            </w:r>
          </w:p>
          <w:p w14:paraId="7A6DA9CC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nt i = 0; i &lt; n; i++) _index[i]=i;</w:t>
            </w:r>
          </w:p>
          <w:p w14:paraId="5C17F1B1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nt i = 0; i &lt; n-1; i++){</w:t>
            </w:r>
          </w:p>
          <w:p w14:paraId="1D9FF370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nt j = i + 1; j &lt; n; j++){</w:t>
            </w:r>
          </w:p>
          <w:p w14:paraId="1C4AC4E4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f(Sigma[_index[i]] &lt; Sigma[_index[j]]) swapI(_index[i],_index[j]);</w:t>
            </w:r>
          </w:p>
          <w:p w14:paraId="7B7010F4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15474E57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6B951015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nt i=0; i &lt; m; i++){</w:t>
            </w:r>
          </w:p>
          <w:p w14:paraId="5096E379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nt j=0; j&lt; n; j++){</w:t>
            </w:r>
          </w:p>
          <w:p w14:paraId="47A17DE3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f(i == j) SigmaMatrix[i][j]= Sigma[_index[i]];</w:t>
            </w:r>
          </w:p>
          <w:p w14:paraId="19673AA5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else SigmaMatrix[i][j]=0;</w:t>
            </w:r>
          </w:p>
          <w:p w14:paraId="284182DE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74463797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</w:p>
          <w:p w14:paraId="44CF9DDB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Matrix(SigmaMatrix, m, n);</w:t>
            </w:r>
          </w:p>
          <w:p w14:paraId="6BE7BA17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</w:p>
          <w:p w14:paraId="33DAF4E6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k = 0;</w:t>
            </w:r>
          </w:p>
          <w:p w14:paraId="71F1EECC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double RES[MAX][MAX];</w:t>
            </w:r>
          </w:p>
          <w:p w14:paraId="696300BE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(int i = 0; i &lt; n; i++){</w:t>
            </w:r>
          </w:p>
          <w:p w14:paraId="162063F3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double u[MAX][MAX], U[MAX][MAX], K[MAX][MAX], v[MAX][MAX];</w:t>
            </w:r>
          </w:p>
          <w:p w14:paraId="73A71C78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f(Sigma[_index[i]] != 0){</w:t>
            </w:r>
          </w:p>
          <w:p w14:paraId="6CFC1476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multiplyK_Matrix(A, m, n, 1/Sigma[_index[i]], K);</w:t>
            </w:r>
          </w:p>
          <w:p w14:paraId="1DA9F03A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    </w:t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eigenVector(s, v, _index[i], n);</w:t>
            </w:r>
          </w:p>
          <w:p w14:paraId="1B719034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    </w:t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multiplyMatrices(K,v,U,m,n);</w:t>
            </w:r>
          </w:p>
          <w:p w14:paraId="6EB5D808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12D8D23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nt q = 0; q &lt; m; q++){</w:t>
            </w:r>
          </w:p>
          <w:p w14:paraId="5B8C56A6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RES[q][k] = U[q][0];</w:t>
            </w:r>
          </w:p>
          <w:p w14:paraId="31E4FD77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38DC8BEF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 xml:space="preserve">    </w:t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++k;</w:t>
            </w:r>
          </w:p>
          <w:p w14:paraId="7FF11128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5E2C3AB8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61D5832D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</w:p>
          <w:p w14:paraId="5716497C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printf("\nMa tran U:\n"); printMatrix(RES,m,k);</w:t>
            </w:r>
          </w:p>
          <w:p w14:paraId="0D0E08B8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6E71392E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double VT[MAX][MAX];</w:t>
            </w:r>
          </w:p>
          <w:p w14:paraId="08AB9EB6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printf("\nMa tran V^T:\n");</w:t>
            </w:r>
          </w:p>
          <w:p w14:paraId="3AF46F7A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for (int i = 0; i &lt; n; i++) {</w:t>
            </w:r>
          </w:p>
          <w:p w14:paraId="4E658079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for (int j = 0; j &lt; n; j++) {</w:t>
            </w:r>
          </w:p>
          <w:p w14:paraId="26FE840A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</w:t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VT[i][j] = s.eigenvectors()(j, _index[i]).real();</w:t>
            </w:r>
          </w:p>
          <w:p w14:paraId="0D1C448F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</w:t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%.5lf\t\t", s.eigenvectors()(j, _index[i]).real());</w:t>
            </w:r>
          </w:p>
          <w:p w14:paraId="107EDC06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6DCB7CE3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printf("\n");</w:t>
            </w:r>
          </w:p>
          <w:p w14:paraId="3282FED6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}</w:t>
            </w:r>
          </w:p>
          <w:p w14:paraId="667720A5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032C5008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double M[MAX][MAX], N[MAX][MAX];</w:t>
            </w:r>
          </w:p>
          <w:p w14:paraId="56070092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multiplyMatrices(RES,SigmaMatrix,M,m,n);</w:t>
            </w:r>
          </w:p>
          <w:p w14:paraId="65ADCDAF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multiplyMatrices(M, VT, N, m, n);</w:t>
            </w:r>
          </w:p>
          <w:p w14:paraId="57B8B1F4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printf("\nMa tran U.Sigma.V^T:\n");printMatrix(N,m,n);</w:t>
            </w:r>
          </w:p>
          <w:p w14:paraId="638FAF63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int check = 0;</w:t>
            </w:r>
          </w:p>
          <w:p w14:paraId="1A484953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nt i = 1; i &lt;= m; i++){</w:t>
            </w:r>
          </w:p>
          <w:p w14:paraId="6231BF41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for(int j = 1; j &lt;= n; j++){</w:t>
            </w:r>
          </w:p>
          <w:p w14:paraId="2983131B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f(abs(N[i][j] - A[i][j]) &gt; 0.00001) check = 1;</w:t>
            </w:r>
          </w:p>
          <w:p w14:paraId="2480BB44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799CEBFA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</w:t>
            </w:r>
          </w:p>
          <w:p w14:paraId="1415D294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</w:p>
          <w:p w14:paraId="243C3BE1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\nMa tran A duoc phan ra theo SVD la U.Sigma.V^T\n");</w:t>
            </w:r>
          </w:p>
          <w:p w14:paraId="35D1DE7C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</w:p>
          <w:p w14:paraId="4F511A48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f(!check){</w:t>
            </w:r>
          </w:p>
          <w:p w14:paraId="756A10D3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ab/>
            </w: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\nKet qua: A = U.Sigma.V^T =&gt; Trung voi ma tran A ban dau\n");</w:t>
            </w:r>
          </w:p>
          <w:p w14:paraId="0114523C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}else printf("\nKet qua: A # U.Sigma.V^T =&gt; Khong trung voi ma tran A ban dau\n");</w:t>
            </w:r>
          </w:p>
          <w:p w14:paraId="03A38AB6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</w:p>
          <w:p w14:paraId="340D2376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}</w:t>
            </w:r>
          </w:p>
          <w:p w14:paraId="771645CE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C80EBE2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int main(){</w:t>
            </w:r>
          </w:p>
          <w:p w14:paraId="68E5F884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int n, m;</w:t>
            </w:r>
          </w:p>
          <w:p w14:paraId="597BE1BA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Input m and n: "); scanf("%d %d", &amp;m, &amp;n);</w:t>
            </w:r>
          </w:p>
          <w:p w14:paraId="008F8D7E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double A[MAX][MAX], B[MAX][MAX], res[MAX][MAX];</w:t>
            </w:r>
          </w:p>
          <w:p w14:paraId="1E33C3FD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Input matrix A (%d rows &amp; %d cols):\n", m, n); scanMatrix(A, m, n);</w:t>
            </w:r>
          </w:p>
          <w:p w14:paraId="42F270A4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printf("\nMatrix A:\n"); printMatrix(A, m, n);</w:t>
            </w:r>
          </w:p>
          <w:p w14:paraId="69D81D9A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transpose(A, B, m, n);</w:t>
            </w:r>
          </w:p>
          <w:p w14:paraId="22F4932F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multiplyMatrices(B, A, res, m, n);</w:t>
            </w:r>
          </w:p>
          <w:p w14:paraId="1BBF3DAE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calculate(A, res, m, n);</w:t>
            </w:r>
          </w:p>
          <w:p w14:paraId="12ADFA41" w14:textId="77777777" w:rsidR="00047F91" w:rsidRP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ab/>
              <w:t>return 0;</w:t>
            </w:r>
          </w:p>
          <w:p w14:paraId="55D38A2A" w14:textId="35EC96A1" w:rsidR="00047F91" w:rsidRDefault="00047F91" w:rsidP="00047F91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}                           </w:t>
            </w:r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              </w:t>
            </w:r>
          </w:p>
          <w:p w14:paraId="2E8D94B4" w14:textId="77777777" w:rsidR="006E7E5F" w:rsidRDefault="00883E38" w:rsidP="00BB251D">
            <w:pPr>
              <w:shd w:val="clear" w:color="auto" w:fill="FFFFFE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62765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# Trả lời:</w:t>
            </w:r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Dán kết quả thực thi vào bên dưới</w:t>
            </w:r>
            <w:r w:rsidR="00B8526E"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 với </w:t>
            </w:r>
            <w:r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="00183BAC" w:rsidRPr="00A44424">
              <w:rPr>
                <w:rFonts w:ascii="Times New Roman" w:eastAsia="Times New Roman" w:hAnsi="Times New Roman" w:cs="Times New Roman"/>
                <w:color w:val="000000" w:themeColor="text1"/>
                <w:position w:val="-58"/>
                <w:sz w:val="26"/>
                <w:szCs w:val="26"/>
              </w:rPr>
              <w:object w:dxaOrig="1719" w:dyaOrig="1300" w14:anchorId="7E0D6916">
                <v:shape id="_x0000_i1030" type="#_x0000_t75" style="width:84.5pt;height:63pt" o:ole="">
                  <v:imagedata r:id="rId24" o:title=""/>
                </v:shape>
                <o:OLEObject Type="Embed" ProgID="Equation.DSMT4" ShapeID="_x0000_i1030" DrawAspect="Content" ObjectID="_1759037156" r:id="rId25"/>
              </w:object>
            </w:r>
            <w:r w:rsidR="00B8526E"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(sai số </w:t>
            </w:r>
            <w:r w:rsidR="00B8526E" w:rsidRPr="00362765">
              <w:rPr>
                <w:rFonts w:ascii="Times New Roman" w:eastAsia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920" w:dyaOrig="380" w14:anchorId="381A968F">
                <v:shape id="_x0000_i1031" type="#_x0000_t75" style="width:47pt;height:17.5pt" o:ole="">
                  <v:imagedata r:id="rId18" o:title=""/>
                </v:shape>
                <o:OLEObject Type="Embed" ProgID="Equation.DSMT4" ShapeID="_x0000_i1031" DrawAspect="Content" ObjectID="_1759037157" r:id="rId26"/>
              </w:object>
            </w:r>
            <w:r w:rsidR="00B8526E" w:rsidRPr="00362765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  <w:r w:rsidR="00F672B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:</w:t>
            </w:r>
          </w:p>
          <w:p w14:paraId="0000002A" w14:textId="420ACC0A" w:rsidR="001C5D4F" w:rsidRPr="007762E5" w:rsidRDefault="00047F91" w:rsidP="007748E0">
            <w:pPr>
              <w:shd w:val="clear" w:color="auto" w:fill="FFFFFE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47F91">
              <w:rPr>
                <w:rFonts w:ascii="Times New Roman" w:eastAsia="Times New Roman" w:hAnsi="Times New Roman" w:cs="Times New Roman"/>
                <w:noProof/>
                <w:color w:val="000000" w:themeColor="text1"/>
                <w:sz w:val="26"/>
                <w:szCs w:val="26"/>
              </w:rPr>
              <w:lastRenderedPageBreak/>
              <w:drawing>
                <wp:inline distT="0" distB="0" distL="0" distR="0" wp14:anchorId="334260B8" wp14:editId="409C6C96">
                  <wp:extent cx="5956300" cy="4646212"/>
                  <wp:effectExtent l="0" t="0" r="6350" b="254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7"/>
                          <a:srcRect t="358" b="6480"/>
                          <a:stretch/>
                        </pic:blipFill>
                        <pic:spPr bwMode="auto">
                          <a:xfrm>
                            <a:off x="0" y="0"/>
                            <a:ext cx="5972744" cy="46590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000005C" w14:textId="179D00A3" w:rsidR="00337F76" w:rsidRPr="007762E5" w:rsidRDefault="00883E38" w:rsidP="005B7755">
      <w:pPr>
        <w:spacing w:before="120"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bookmarkStart w:id="4" w:name="_Hlk106054788"/>
      <w:r w:rsidRPr="007762E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lastRenderedPageBreak/>
        <w:t xml:space="preserve">         </w:t>
      </w:r>
      <w:bookmarkEnd w:id="4"/>
    </w:p>
    <w:sectPr w:rsidR="00337F76" w:rsidRPr="007762E5">
      <w:pgSz w:w="12240" w:h="15840"/>
      <w:pgMar w:top="224" w:right="720" w:bottom="720" w:left="720" w:header="720" w:footer="720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1A5722E"/>
    <w:multiLevelType w:val="hybridMultilevel"/>
    <w:tmpl w:val="601A61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4A333D8"/>
    <w:multiLevelType w:val="multilevel"/>
    <w:tmpl w:val="4B6286F6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2">
    <w:nsid w:val="5CC12B9E"/>
    <w:multiLevelType w:val="hybridMultilevel"/>
    <w:tmpl w:val="2D38168E"/>
    <w:lvl w:ilvl="0" w:tplc="1E423172"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  <w:i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5D000101"/>
    <w:multiLevelType w:val="hybridMultilevel"/>
    <w:tmpl w:val="F386FFCA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D624946"/>
    <w:multiLevelType w:val="multilevel"/>
    <w:tmpl w:val="9FAAD194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DB8259F"/>
    <w:multiLevelType w:val="multilevel"/>
    <w:tmpl w:val="EA4ABC14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6">
    <w:nsid w:val="65646796"/>
    <w:multiLevelType w:val="hybridMultilevel"/>
    <w:tmpl w:val="F386FF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1"/>
  </w:num>
  <w:num w:numId="4">
    <w:abstractNumId w:val="2"/>
  </w:num>
  <w:num w:numId="5">
    <w:abstractNumId w:val="0"/>
  </w:num>
  <w:num w:numId="6">
    <w:abstractNumId w:val="6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7F76"/>
    <w:rsid w:val="00001E99"/>
    <w:rsid w:val="0003051D"/>
    <w:rsid w:val="00032099"/>
    <w:rsid w:val="000320AA"/>
    <w:rsid w:val="00034398"/>
    <w:rsid w:val="00047F91"/>
    <w:rsid w:val="000515FF"/>
    <w:rsid w:val="00064744"/>
    <w:rsid w:val="00087E18"/>
    <w:rsid w:val="00095905"/>
    <w:rsid w:val="000A0C2E"/>
    <w:rsid w:val="000C4AE4"/>
    <w:rsid w:val="000E2E8A"/>
    <w:rsid w:val="000E30F6"/>
    <w:rsid w:val="00110C74"/>
    <w:rsid w:val="0012261A"/>
    <w:rsid w:val="001340D4"/>
    <w:rsid w:val="00136D8B"/>
    <w:rsid w:val="00183BAC"/>
    <w:rsid w:val="001846E3"/>
    <w:rsid w:val="00187893"/>
    <w:rsid w:val="00196D49"/>
    <w:rsid w:val="001C4779"/>
    <w:rsid w:val="001C5D4F"/>
    <w:rsid w:val="001F6548"/>
    <w:rsid w:val="001F7641"/>
    <w:rsid w:val="00200A27"/>
    <w:rsid w:val="00200D58"/>
    <w:rsid w:val="00290254"/>
    <w:rsid w:val="0029054D"/>
    <w:rsid w:val="00295B9E"/>
    <w:rsid w:val="00297420"/>
    <w:rsid w:val="002A219C"/>
    <w:rsid w:val="002A64E6"/>
    <w:rsid w:val="002B6B84"/>
    <w:rsid w:val="002C1467"/>
    <w:rsid w:val="002F3E0E"/>
    <w:rsid w:val="00301724"/>
    <w:rsid w:val="00302D18"/>
    <w:rsid w:val="003030EA"/>
    <w:rsid w:val="0030616D"/>
    <w:rsid w:val="003132F2"/>
    <w:rsid w:val="00322624"/>
    <w:rsid w:val="00337F76"/>
    <w:rsid w:val="00350BF6"/>
    <w:rsid w:val="00352F94"/>
    <w:rsid w:val="003549F4"/>
    <w:rsid w:val="00362765"/>
    <w:rsid w:val="003743ED"/>
    <w:rsid w:val="003946C4"/>
    <w:rsid w:val="003A01EF"/>
    <w:rsid w:val="003E4F72"/>
    <w:rsid w:val="003F1A38"/>
    <w:rsid w:val="004048E0"/>
    <w:rsid w:val="00413AA9"/>
    <w:rsid w:val="004231DA"/>
    <w:rsid w:val="00434533"/>
    <w:rsid w:val="0043545E"/>
    <w:rsid w:val="004420DF"/>
    <w:rsid w:val="004601FC"/>
    <w:rsid w:val="004767A0"/>
    <w:rsid w:val="004767B9"/>
    <w:rsid w:val="00485ECA"/>
    <w:rsid w:val="004B7C5D"/>
    <w:rsid w:val="00523355"/>
    <w:rsid w:val="0053346B"/>
    <w:rsid w:val="0054219C"/>
    <w:rsid w:val="00550E53"/>
    <w:rsid w:val="00562ED1"/>
    <w:rsid w:val="005761EB"/>
    <w:rsid w:val="00577FC5"/>
    <w:rsid w:val="005A425B"/>
    <w:rsid w:val="005B3368"/>
    <w:rsid w:val="005B37AA"/>
    <w:rsid w:val="005B7755"/>
    <w:rsid w:val="005C36EC"/>
    <w:rsid w:val="005C7759"/>
    <w:rsid w:val="005D2764"/>
    <w:rsid w:val="005D642B"/>
    <w:rsid w:val="005D7451"/>
    <w:rsid w:val="00603265"/>
    <w:rsid w:val="0061398A"/>
    <w:rsid w:val="0062453B"/>
    <w:rsid w:val="00653D52"/>
    <w:rsid w:val="00654C02"/>
    <w:rsid w:val="006670A5"/>
    <w:rsid w:val="00671E49"/>
    <w:rsid w:val="006A24BF"/>
    <w:rsid w:val="006A75D3"/>
    <w:rsid w:val="006B366F"/>
    <w:rsid w:val="006C3687"/>
    <w:rsid w:val="006E458B"/>
    <w:rsid w:val="006E73A9"/>
    <w:rsid w:val="006E7E5F"/>
    <w:rsid w:val="006F1C43"/>
    <w:rsid w:val="007052AE"/>
    <w:rsid w:val="0072061C"/>
    <w:rsid w:val="007300C1"/>
    <w:rsid w:val="00740E52"/>
    <w:rsid w:val="007436AF"/>
    <w:rsid w:val="00743F86"/>
    <w:rsid w:val="00746811"/>
    <w:rsid w:val="007748E0"/>
    <w:rsid w:val="007762E5"/>
    <w:rsid w:val="007B6F3E"/>
    <w:rsid w:val="007E3469"/>
    <w:rsid w:val="008028B8"/>
    <w:rsid w:val="00821EA1"/>
    <w:rsid w:val="00831E7B"/>
    <w:rsid w:val="008526CF"/>
    <w:rsid w:val="00854D21"/>
    <w:rsid w:val="00883E38"/>
    <w:rsid w:val="008857A4"/>
    <w:rsid w:val="00887A46"/>
    <w:rsid w:val="008A4301"/>
    <w:rsid w:val="008B7306"/>
    <w:rsid w:val="008F5305"/>
    <w:rsid w:val="0092301F"/>
    <w:rsid w:val="00941D21"/>
    <w:rsid w:val="009829BB"/>
    <w:rsid w:val="009E46B2"/>
    <w:rsid w:val="009E5BC5"/>
    <w:rsid w:val="009F5BB9"/>
    <w:rsid w:val="00A147E7"/>
    <w:rsid w:val="00A335ED"/>
    <w:rsid w:val="00A44424"/>
    <w:rsid w:val="00A56C60"/>
    <w:rsid w:val="00A617C8"/>
    <w:rsid w:val="00A93EF2"/>
    <w:rsid w:val="00AB3932"/>
    <w:rsid w:val="00AD6202"/>
    <w:rsid w:val="00AE5A9B"/>
    <w:rsid w:val="00AF61A8"/>
    <w:rsid w:val="00B27219"/>
    <w:rsid w:val="00B458EE"/>
    <w:rsid w:val="00B51837"/>
    <w:rsid w:val="00B61A14"/>
    <w:rsid w:val="00B65B3F"/>
    <w:rsid w:val="00B802BC"/>
    <w:rsid w:val="00B8526E"/>
    <w:rsid w:val="00BA0F3D"/>
    <w:rsid w:val="00BB251D"/>
    <w:rsid w:val="00BC655C"/>
    <w:rsid w:val="00BC73E8"/>
    <w:rsid w:val="00BD271E"/>
    <w:rsid w:val="00BD57C8"/>
    <w:rsid w:val="00BE3A61"/>
    <w:rsid w:val="00BE5BB9"/>
    <w:rsid w:val="00BF10B2"/>
    <w:rsid w:val="00C13C0D"/>
    <w:rsid w:val="00C17E7D"/>
    <w:rsid w:val="00C302E8"/>
    <w:rsid w:val="00C3352E"/>
    <w:rsid w:val="00C469F5"/>
    <w:rsid w:val="00C563EB"/>
    <w:rsid w:val="00C71BCA"/>
    <w:rsid w:val="00C81525"/>
    <w:rsid w:val="00CA27B2"/>
    <w:rsid w:val="00CB1667"/>
    <w:rsid w:val="00CC45D2"/>
    <w:rsid w:val="00CF56EC"/>
    <w:rsid w:val="00D06646"/>
    <w:rsid w:val="00D1011E"/>
    <w:rsid w:val="00D10EBF"/>
    <w:rsid w:val="00D21064"/>
    <w:rsid w:val="00D42264"/>
    <w:rsid w:val="00D73FD0"/>
    <w:rsid w:val="00D77368"/>
    <w:rsid w:val="00D82453"/>
    <w:rsid w:val="00D95DA4"/>
    <w:rsid w:val="00DA03AA"/>
    <w:rsid w:val="00DF2C9E"/>
    <w:rsid w:val="00DF5EBF"/>
    <w:rsid w:val="00E02A30"/>
    <w:rsid w:val="00E142FB"/>
    <w:rsid w:val="00E33496"/>
    <w:rsid w:val="00E40297"/>
    <w:rsid w:val="00E478DD"/>
    <w:rsid w:val="00EB5DD8"/>
    <w:rsid w:val="00ED678A"/>
    <w:rsid w:val="00EF19CC"/>
    <w:rsid w:val="00EF45A6"/>
    <w:rsid w:val="00EF56ED"/>
    <w:rsid w:val="00F100F0"/>
    <w:rsid w:val="00F13937"/>
    <w:rsid w:val="00F231F8"/>
    <w:rsid w:val="00F30924"/>
    <w:rsid w:val="00F33C1D"/>
    <w:rsid w:val="00F41A1A"/>
    <w:rsid w:val="00F519A1"/>
    <w:rsid w:val="00F62BE7"/>
    <w:rsid w:val="00F65A2D"/>
    <w:rsid w:val="00F672B3"/>
    <w:rsid w:val="00F86643"/>
    <w:rsid w:val="00F962A9"/>
    <w:rsid w:val="00FA0806"/>
    <w:rsid w:val="00FE4F16"/>
    <w:rsid w:val="00FE64AA"/>
    <w:rsid w:val="00FF7183"/>
    <w:rsid w:val="00FF7B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02A3307"/>
  <w15:docId w15:val="{A13A1C72-6DC2-44A0-8051-9E9C02C0D7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character" w:styleId="PlaceholderText">
    <w:name w:val="Placeholder Text"/>
    <w:basedOn w:val="DefaultParagraphFont"/>
    <w:uiPriority w:val="99"/>
    <w:semiHidden/>
    <w:rsid w:val="00453737"/>
    <w:rPr>
      <w:color w:val="808080"/>
    </w:rPr>
  </w:style>
  <w:style w:type="paragraph" w:styleId="ListParagraph">
    <w:name w:val="List Paragraph"/>
    <w:basedOn w:val="Normal"/>
    <w:uiPriority w:val="34"/>
    <w:qFormat/>
    <w:rsid w:val="00322384"/>
    <w:pPr>
      <w:ind w:left="720"/>
      <w:contextualSpacing/>
    </w:p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0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1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2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3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4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5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6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7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8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9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paragraph" w:styleId="CommentText">
    <w:name w:val="annotation text"/>
    <w:basedOn w:val="Normal"/>
    <w:link w:val="CommentTextChar"/>
    <w:uiPriority w:val="99"/>
    <w:semiHidden/>
    <w:unhideWhenUsed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Pr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oleObject" Target="embeddings/oleObject7.bin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4.bin"/><Relationship Id="rId7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2" Type="http://schemas.openxmlformats.org/officeDocument/2006/relationships/customXml" Target="../customXml/item2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3.png"/><Relationship Id="rId24" Type="http://schemas.openxmlformats.org/officeDocument/2006/relationships/image" Target="media/image11.wmf"/><Relationship Id="rId5" Type="http://schemas.openxmlformats.org/officeDocument/2006/relationships/numbering" Target="numbering.xml"/><Relationship Id="rId15" Type="http://schemas.openxmlformats.org/officeDocument/2006/relationships/image" Target="media/image6.png"/><Relationship Id="rId23" Type="http://schemas.openxmlformats.org/officeDocument/2006/relationships/image" Target="media/image10.png"/><Relationship Id="rId28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4" Type="http://schemas.openxmlformats.org/officeDocument/2006/relationships/customXml" Target="../customXml/item4.xml"/><Relationship Id="rId9" Type="http://schemas.openxmlformats.org/officeDocument/2006/relationships/image" Target="media/image1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9660AFF4B759D499E232A5D1AE79D1F" ma:contentTypeVersion="1" ma:contentTypeDescription="Create a new document." ma:contentTypeScope="" ma:versionID="4a67322a396d5e424a7530988d81ff5a">
  <xsd:schema xmlns:xsd="http://www.w3.org/2001/XMLSchema" xmlns:xs="http://www.w3.org/2001/XMLSchema" xmlns:p="http://schemas.microsoft.com/office/2006/metadata/properties" xmlns:ns2="bccbf7f4-3295-479c-880b-47403b1ed611" targetNamespace="http://schemas.microsoft.com/office/2006/metadata/properties" ma:root="true" ma:fieldsID="030cf52d8713f867a0f7d765a33da99e" ns2:_="">
    <xsd:import namespace="bccbf7f4-3295-479c-880b-47403b1ed611"/>
    <xsd:element name="properties">
      <xsd:complexType>
        <xsd:sequence>
          <xsd:element name="documentManagement">
            <xsd:complexType>
              <xsd:all>
                <xsd:element ref="ns2:Reference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ccbf7f4-3295-479c-880b-47403b1ed611" elementFormDefault="qualified">
    <xsd:import namespace="http://schemas.microsoft.com/office/2006/documentManagement/types"/>
    <xsd:import namespace="http://schemas.microsoft.com/office/infopath/2007/PartnerControls"/>
    <xsd:element name="ReferenceId" ma:index="8" nillable="true" ma:displayName="ReferenceId" ma:indexed="true" ma:internalName="ReferenceId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glpoxj4ASyzPrkqIa9hSpeaMnDGQ==">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</go:docsCustomData>
</go:gDocsCustomXmlDataStorage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D72754C-7261-4E13-ADDA-DFBC5F0A655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669D6CC5-AA0B-4252-AC7B-EF6E6119A61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ccbf7f4-3295-479c-880b-47403b1ed61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4.xml><?xml version="1.0" encoding="utf-8"?>
<ds:datastoreItem xmlns:ds="http://schemas.openxmlformats.org/officeDocument/2006/customXml" ds:itemID="{375720DE-5630-4CA5-8D16-412FCE149B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9</Pages>
  <Words>2821</Words>
  <Characters>16081</Characters>
  <Application>Microsoft Office Word</Application>
  <DocSecurity>0</DocSecurity>
  <Lines>134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8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am Cong Thang - Khoa CNTT</dc:creator>
  <cp:lastModifiedBy>DELL</cp:lastModifiedBy>
  <cp:revision>3</cp:revision>
  <cp:lastPrinted>2023-10-17T01:35:00Z</cp:lastPrinted>
  <dcterms:created xsi:type="dcterms:W3CDTF">2023-10-17T01:34:00Z</dcterms:created>
  <dcterms:modified xsi:type="dcterms:W3CDTF">2023-10-17T01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